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346" r:id="rId1"/>
  </p:sldMasterIdLst>
  <p:notesMasterIdLst>
    <p:notesMasterId r:id="rId31"/>
  </p:notesMasterIdLst>
  <p:handoutMasterIdLst>
    <p:handoutMasterId r:id="rId32"/>
  </p:handoutMasterIdLst>
  <p:sldIdLst>
    <p:sldId id="942" r:id="rId2"/>
    <p:sldId id="257" r:id="rId3"/>
    <p:sldId id="1128" r:id="rId4"/>
    <p:sldId id="1095" r:id="rId5"/>
    <p:sldId id="1106" r:id="rId6"/>
    <p:sldId id="1076" r:id="rId7"/>
    <p:sldId id="1116" r:id="rId8"/>
    <p:sldId id="265" r:id="rId9"/>
    <p:sldId id="1117" r:id="rId10"/>
    <p:sldId id="1118" r:id="rId11"/>
    <p:sldId id="1119" r:id="rId12"/>
    <p:sldId id="1099" r:id="rId13"/>
    <p:sldId id="947" r:id="rId14"/>
    <p:sldId id="894" r:id="rId15"/>
    <p:sldId id="1120" r:id="rId16"/>
    <p:sldId id="269" r:id="rId17"/>
    <p:sldId id="1129" r:id="rId18"/>
    <p:sldId id="1123" r:id="rId19"/>
    <p:sldId id="1130" r:id="rId20"/>
    <p:sldId id="1135" r:id="rId21"/>
    <p:sldId id="1132" r:id="rId22"/>
    <p:sldId id="282" r:id="rId23"/>
    <p:sldId id="1100" r:id="rId24"/>
    <p:sldId id="1133" r:id="rId25"/>
    <p:sldId id="1131" r:id="rId26"/>
    <p:sldId id="1134" r:id="rId27"/>
    <p:sldId id="1115" r:id="rId28"/>
    <p:sldId id="1113" r:id="rId29"/>
    <p:sldId id="1054" r:id="rId3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42AD7"/>
    <a:srgbClr val="FF0000"/>
    <a:srgbClr val="AEF769"/>
    <a:srgbClr val="93D715"/>
    <a:srgbClr val="F3F3FF"/>
    <a:srgbClr val="8400C6"/>
    <a:srgbClr val="E700B5"/>
    <a:srgbClr val="FF85FF"/>
    <a:srgbClr val="FFB24A"/>
    <a:srgbClr val="83FF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787"/>
    <p:restoredTop sz="95897" autoAdjust="0"/>
  </p:normalViewPr>
  <p:slideViewPr>
    <p:cSldViewPr>
      <p:cViewPr varScale="1">
        <p:scale>
          <a:sx n="117" d="100"/>
          <a:sy n="117" d="100"/>
        </p:scale>
        <p:origin x="192" y="9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70325F2-B3C3-7F42-92C1-E549227FC009}" type="doc">
      <dgm:prSet loTypeId="urn:microsoft.com/office/officeart/2005/8/layout/cycle5" loCatId="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874E074-D33F-D84C-8C2F-A07E66E53550}">
      <dgm:prSet phldrT="[Text]"/>
      <dgm:spPr/>
      <dgm:t>
        <a:bodyPr/>
        <a:lstStyle/>
        <a:p>
          <a:r>
            <a:rPr lang="en-US" dirty="0"/>
            <a:t>Experimental data</a:t>
          </a:r>
        </a:p>
      </dgm:t>
    </dgm:pt>
    <dgm:pt modelId="{23042EAB-0538-A445-B489-0AB08B808092}" type="parTrans" cxnId="{30724101-B5E0-DD4A-BDB2-A3B56806DE27}">
      <dgm:prSet/>
      <dgm:spPr/>
      <dgm:t>
        <a:bodyPr/>
        <a:lstStyle/>
        <a:p>
          <a:endParaRPr lang="en-US"/>
        </a:p>
      </dgm:t>
    </dgm:pt>
    <dgm:pt modelId="{0290B51E-2DDF-0047-82DA-9304C4B88746}" type="sibTrans" cxnId="{30724101-B5E0-DD4A-BDB2-A3B56806DE27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E6C7BEF0-A81D-9A49-AE0D-B86D83FC2EB6}">
      <dgm:prSet phldrT="[Text]"/>
      <dgm:spPr/>
      <dgm:t>
        <a:bodyPr/>
        <a:lstStyle/>
        <a:p>
          <a:r>
            <a:rPr lang="en-US" dirty="0"/>
            <a:t>Suggest</a:t>
          </a:r>
          <a:r>
            <a:rPr lang="en-US" baseline="0" dirty="0"/>
            <a:t> interpretation</a:t>
          </a:r>
          <a:endParaRPr lang="en-US" dirty="0"/>
        </a:p>
      </dgm:t>
    </dgm:pt>
    <dgm:pt modelId="{D1BEC24B-5ADF-A144-B34A-0F939F3F612E}" type="parTrans" cxnId="{79488D06-1A4C-1F46-8B35-491B0A81F123}">
      <dgm:prSet/>
      <dgm:spPr/>
      <dgm:t>
        <a:bodyPr/>
        <a:lstStyle/>
        <a:p>
          <a:endParaRPr lang="en-US"/>
        </a:p>
      </dgm:t>
    </dgm:pt>
    <dgm:pt modelId="{13BA4C2E-E58F-5242-AACB-7E1430905918}" type="sibTrans" cxnId="{79488D06-1A4C-1F46-8B35-491B0A81F123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DA98E38C-9F57-6E44-B5B8-C74C346E433B}">
      <dgm:prSet phldrT="[Text]"/>
      <dgm:spPr/>
      <dgm:t>
        <a:bodyPr/>
        <a:lstStyle/>
        <a:p>
          <a:r>
            <a:rPr lang="en-US" dirty="0"/>
            <a:t>Prediction/Analysis</a:t>
          </a:r>
        </a:p>
      </dgm:t>
    </dgm:pt>
    <dgm:pt modelId="{C03C76BF-3499-3544-9868-286ADEC4453A}" type="parTrans" cxnId="{996D5C14-3C87-224E-A94A-0DD6CF3885F2}">
      <dgm:prSet/>
      <dgm:spPr/>
      <dgm:t>
        <a:bodyPr/>
        <a:lstStyle/>
        <a:p>
          <a:endParaRPr lang="en-US"/>
        </a:p>
      </dgm:t>
    </dgm:pt>
    <dgm:pt modelId="{89029ECD-A301-1941-817B-3A26B2665529}" type="sibTrans" cxnId="{996D5C14-3C87-224E-A94A-0DD6CF3885F2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75E660DB-18A8-FB45-AF3E-144A487187EB}">
      <dgm:prSet phldrT="[Text]"/>
      <dgm:spPr/>
      <dgm:t>
        <a:bodyPr/>
        <a:lstStyle/>
        <a:p>
          <a:r>
            <a:rPr lang="en-US" dirty="0"/>
            <a:t>Test</a:t>
          </a:r>
        </a:p>
      </dgm:t>
    </dgm:pt>
    <dgm:pt modelId="{EDC1BCE0-13C8-604E-9850-49050C5C160F}" type="parTrans" cxnId="{CBABF6C9-9F44-814D-AE75-628BA73BF493}">
      <dgm:prSet/>
      <dgm:spPr/>
      <dgm:t>
        <a:bodyPr/>
        <a:lstStyle/>
        <a:p>
          <a:endParaRPr lang="en-US"/>
        </a:p>
      </dgm:t>
    </dgm:pt>
    <dgm:pt modelId="{7ED29400-2C26-384B-9837-68A5B374286E}" type="sibTrans" cxnId="{CBABF6C9-9F44-814D-AE75-628BA73BF493}">
      <dgm:prSet/>
      <dgm:spPr>
        <a:ln>
          <a:solidFill>
            <a:srgbClr val="FFFF00"/>
          </a:solidFill>
        </a:ln>
      </dgm:spPr>
      <dgm:t>
        <a:bodyPr/>
        <a:lstStyle/>
        <a:p>
          <a:endParaRPr lang="en-US"/>
        </a:p>
      </dgm:t>
    </dgm:pt>
    <dgm:pt modelId="{EA530D07-2278-3A48-9978-031CD86941D5}" type="pres">
      <dgm:prSet presAssocID="{970325F2-B3C3-7F42-92C1-E549227FC009}" presName="cycle" presStyleCnt="0">
        <dgm:presLayoutVars>
          <dgm:dir/>
          <dgm:resizeHandles val="exact"/>
        </dgm:presLayoutVars>
      </dgm:prSet>
      <dgm:spPr/>
    </dgm:pt>
    <dgm:pt modelId="{87918495-1002-0349-970E-9F9474F23B17}" type="pres">
      <dgm:prSet presAssocID="{1874E074-D33F-D84C-8C2F-A07E66E53550}" presName="node" presStyleLbl="node1" presStyleIdx="0" presStyleCnt="4" custRadScaleRad="100142" custRadScaleInc="10170">
        <dgm:presLayoutVars>
          <dgm:bulletEnabled val="1"/>
        </dgm:presLayoutVars>
      </dgm:prSet>
      <dgm:spPr/>
    </dgm:pt>
    <dgm:pt modelId="{611B61F5-2476-A147-8345-85C6252EC829}" type="pres">
      <dgm:prSet presAssocID="{1874E074-D33F-D84C-8C2F-A07E66E53550}" presName="spNode" presStyleCnt="0"/>
      <dgm:spPr/>
    </dgm:pt>
    <dgm:pt modelId="{7D5125E5-5406-554F-BE47-A579642D85BC}" type="pres">
      <dgm:prSet presAssocID="{0290B51E-2DDF-0047-82DA-9304C4B88746}" presName="sibTrans" presStyleLbl="sibTrans1D1" presStyleIdx="0" presStyleCnt="4"/>
      <dgm:spPr/>
    </dgm:pt>
    <dgm:pt modelId="{EF0103B9-98D0-F748-8101-8CF695D6D1C6}" type="pres">
      <dgm:prSet presAssocID="{E6C7BEF0-A81D-9A49-AE0D-B86D83FC2EB6}" presName="node" presStyleLbl="node1" presStyleIdx="1" presStyleCnt="4">
        <dgm:presLayoutVars>
          <dgm:bulletEnabled val="1"/>
        </dgm:presLayoutVars>
      </dgm:prSet>
      <dgm:spPr/>
    </dgm:pt>
    <dgm:pt modelId="{E951A8F9-3E5D-7342-A799-2CB10ABF8973}" type="pres">
      <dgm:prSet presAssocID="{E6C7BEF0-A81D-9A49-AE0D-B86D83FC2EB6}" presName="spNode" presStyleCnt="0"/>
      <dgm:spPr/>
    </dgm:pt>
    <dgm:pt modelId="{F821FF2C-59A2-C341-B16B-ABD9B6AA36DE}" type="pres">
      <dgm:prSet presAssocID="{13BA4C2E-E58F-5242-AACB-7E1430905918}" presName="sibTrans" presStyleLbl="sibTrans1D1" presStyleIdx="1" presStyleCnt="4"/>
      <dgm:spPr/>
    </dgm:pt>
    <dgm:pt modelId="{8D0A5212-F6F5-964B-9075-1F441CE62E0C}" type="pres">
      <dgm:prSet presAssocID="{DA98E38C-9F57-6E44-B5B8-C74C346E433B}" presName="node" presStyleLbl="node1" presStyleIdx="2" presStyleCnt="4">
        <dgm:presLayoutVars>
          <dgm:bulletEnabled val="1"/>
        </dgm:presLayoutVars>
      </dgm:prSet>
      <dgm:spPr/>
    </dgm:pt>
    <dgm:pt modelId="{B6BE7E0E-26C7-314E-AC8D-8571B1697B9A}" type="pres">
      <dgm:prSet presAssocID="{DA98E38C-9F57-6E44-B5B8-C74C346E433B}" presName="spNode" presStyleCnt="0"/>
      <dgm:spPr/>
    </dgm:pt>
    <dgm:pt modelId="{B99DB180-9B40-5342-A349-E39E7A5BB0AA}" type="pres">
      <dgm:prSet presAssocID="{89029ECD-A301-1941-817B-3A26B2665529}" presName="sibTrans" presStyleLbl="sibTrans1D1" presStyleIdx="2" presStyleCnt="4"/>
      <dgm:spPr/>
    </dgm:pt>
    <dgm:pt modelId="{5B657BF9-B1CE-DD40-860A-A4F0542FB980}" type="pres">
      <dgm:prSet presAssocID="{75E660DB-18A8-FB45-AF3E-144A487187EB}" presName="node" presStyleLbl="node1" presStyleIdx="3" presStyleCnt="4">
        <dgm:presLayoutVars>
          <dgm:bulletEnabled val="1"/>
        </dgm:presLayoutVars>
      </dgm:prSet>
      <dgm:spPr/>
    </dgm:pt>
    <dgm:pt modelId="{63D6E5C0-B784-1E4F-8EF9-3E6667DBFDFE}" type="pres">
      <dgm:prSet presAssocID="{75E660DB-18A8-FB45-AF3E-144A487187EB}" presName="spNode" presStyleCnt="0"/>
      <dgm:spPr/>
    </dgm:pt>
    <dgm:pt modelId="{7A3BACE2-1D67-1146-8AAD-AF39BF36760E}" type="pres">
      <dgm:prSet presAssocID="{7ED29400-2C26-384B-9837-68A5B374286E}" presName="sibTrans" presStyleLbl="sibTrans1D1" presStyleIdx="3" presStyleCnt="4"/>
      <dgm:spPr/>
    </dgm:pt>
  </dgm:ptLst>
  <dgm:cxnLst>
    <dgm:cxn modelId="{30724101-B5E0-DD4A-BDB2-A3B56806DE27}" srcId="{970325F2-B3C3-7F42-92C1-E549227FC009}" destId="{1874E074-D33F-D84C-8C2F-A07E66E53550}" srcOrd="0" destOrd="0" parTransId="{23042EAB-0538-A445-B489-0AB08B808092}" sibTransId="{0290B51E-2DDF-0047-82DA-9304C4B88746}"/>
    <dgm:cxn modelId="{79488D06-1A4C-1F46-8B35-491B0A81F123}" srcId="{970325F2-B3C3-7F42-92C1-E549227FC009}" destId="{E6C7BEF0-A81D-9A49-AE0D-B86D83FC2EB6}" srcOrd="1" destOrd="0" parTransId="{D1BEC24B-5ADF-A144-B34A-0F939F3F612E}" sibTransId="{13BA4C2E-E58F-5242-AACB-7E1430905918}"/>
    <dgm:cxn modelId="{996D5C14-3C87-224E-A94A-0DD6CF3885F2}" srcId="{970325F2-B3C3-7F42-92C1-E549227FC009}" destId="{DA98E38C-9F57-6E44-B5B8-C74C346E433B}" srcOrd="2" destOrd="0" parTransId="{C03C76BF-3499-3544-9868-286ADEC4453A}" sibTransId="{89029ECD-A301-1941-817B-3A26B2665529}"/>
    <dgm:cxn modelId="{3A2CCD14-B8D2-FB48-BE85-20BF45AF362D}" type="presOf" srcId="{75E660DB-18A8-FB45-AF3E-144A487187EB}" destId="{5B657BF9-B1CE-DD40-860A-A4F0542FB980}" srcOrd="0" destOrd="0" presId="urn:microsoft.com/office/officeart/2005/8/layout/cycle5"/>
    <dgm:cxn modelId="{FB201325-8952-B748-A413-41F7CA17D7D8}" type="presOf" srcId="{0290B51E-2DDF-0047-82DA-9304C4B88746}" destId="{7D5125E5-5406-554F-BE47-A579642D85BC}" srcOrd="0" destOrd="0" presId="urn:microsoft.com/office/officeart/2005/8/layout/cycle5"/>
    <dgm:cxn modelId="{D30C6C27-8AE8-5646-885D-A6DC24C0563E}" type="presOf" srcId="{13BA4C2E-E58F-5242-AACB-7E1430905918}" destId="{F821FF2C-59A2-C341-B16B-ABD9B6AA36DE}" srcOrd="0" destOrd="0" presId="urn:microsoft.com/office/officeart/2005/8/layout/cycle5"/>
    <dgm:cxn modelId="{DF157A56-82C1-C24A-9593-FE21815E55AF}" type="presOf" srcId="{1874E074-D33F-D84C-8C2F-A07E66E53550}" destId="{87918495-1002-0349-970E-9F9474F23B17}" srcOrd="0" destOrd="0" presId="urn:microsoft.com/office/officeart/2005/8/layout/cycle5"/>
    <dgm:cxn modelId="{7B46FA66-DAEC-6B4C-9062-AB1826343E5B}" type="presOf" srcId="{DA98E38C-9F57-6E44-B5B8-C74C346E433B}" destId="{8D0A5212-F6F5-964B-9075-1F441CE62E0C}" srcOrd="0" destOrd="0" presId="urn:microsoft.com/office/officeart/2005/8/layout/cycle5"/>
    <dgm:cxn modelId="{5A4B1378-80CE-0A43-A38A-4513994A7282}" type="presOf" srcId="{89029ECD-A301-1941-817B-3A26B2665529}" destId="{B99DB180-9B40-5342-A349-E39E7A5BB0AA}" srcOrd="0" destOrd="0" presId="urn:microsoft.com/office/officeart/2005/8/layout/cycle5"/>
    <dgm:cxn modelId="{71E6057B-1920-B04B-94FE-D44A611D6F3C}" type="presOf" srcId="{7ED29400-2C26-384B-9837-68A5B374286E}" destId="{7A3BACE2-1D67-1146-8AAD-AF39BF36760E}" srcOrd="0" destOrd="0" presId="urn:microsoft.com/office/officeart/2005/8/layout/cycle5"/>
    <dgm:cxn modelId="{CBABF6C9-9F44-814D-AE75-628BA73BF493}" srcId="{970325F2-B3C3-7F42-92C1-E549227FC009}" destId="{75E660DB-18A8-FB45-AF3E-144A487187EB}" srcOrd="3" destOrd="0" parTransId="{EDC1BCE0-13C8-604E-9850-49050C5C160F}" sibTransId="{7ED29400-2C26-384B-9837-68A5B374286E}"/>
    <dgm:cxn modelId="{643A5CF5-7179-B645-BE14-57C896289D04}" type="presOf" srcId="{970325F2-B3C3-7F42-92C1-E549227FC009}" destId="{EA530D07-2278-3A48-9978-031CD86941D5}" srcOrd="0" destOrd="0" presId="urn:microsoft.com/office/officeart/2005/8/layout/cycle5"/>
    <dgm:cxn modelId="{B70F9FFB-4CBA-E544-9BED-370A45EC2E20}" type="presOf" srcId="{E6C7BEF0-A81D-9A49-AE0D-B86D83FC2EB6}" destId="{EF0103B9-98D0-F748-8101-8CF695D6D1C6}" srcOrd="0" destOrd="0" presId="urn:microsoft.com/office/officeart/2005/8/layout/cycle5"/>
    <dgm:cxn modelId="{92B86EF0-B25E-4143-8988-7FBC6888927D}" type="presParOf" srcId="{EA530D07-2278-3A48-9978-031CD86941D5}" destId="{87918495-1002-0349-970E-9F9474F23B17}" srcOrd="0" destOrd="0" presId="urn:microsoft.com/office/officeart/2005/8/layout/cycle5"/>
    <dgm:cxn modelId="{0B19D3E4-151E-7C41-AAB1-883EEDFBC6AC}" type="presParOf" srcId="{EA530D07-2278-3A48-9978-031CD86941D5}" destId="{611B61F5-2476-A147-8345-85C6252EC829}" srcOrd="1" destOrd="0" presId="urn:microsoft.com/office/officeart/2005/8/layout/cycle5"/>
    <dgm:cxn modelId="{FDB05277-3F00-B746-B224-3615A455B998}" type="presParOf" srcId="{EA530D07-2278-3A48-9978-031CD86941D5}" destId="{7D5125E5-5406-554F-BE47-A579642D85BC}" srcOrd="2" destOrd="0" presId="urn:microsoft.com/office/officeart/2005/8/layout/cycle5"/>
    <dgm:cxn modelId="{953E5222-DAE7-F34E-821D-9A287A42D225}" type="presParOf" srcId="{EA530D07-2278-3A48-9978-031CD86941D5}" destId="{EF0103B9-98D0-F748-8101-8CF695D6D1C6}" srcOrd="3" destOrd="0" presId="urn:microsoft.com/office/officeart/2005/8/layout/cycle5"/>
    <dgm:cxn modelId="{FEFE0942-CC54-6F4B-8238-2C60170C3666}" type="presParOf" srcId="{EA530D07-2278-3A48-9978-031CD86941D5}" destId="{E951A8F9-3E5D-7342-A799-2CB10ABF8973}" srcOrd="4" destOrd="0" presId="urn:microsoft.com/office/officeart/2005/8/layout/cycle5"/>
    <dgm:cxn modelId="{9A2DB6F7-C83B-874A-86C0-68C78E99AC4B}" type="presParOf" srcId="{EA530D07-2278-3A48-9978-031CD86941D5}" destId="{F821FF2C-59A2-C341-B16B-ABD9B6AA36DE}" srcOrd="5" destOrd="0" presId="urn:microsoft.com/office/officeart/2005/8/layout/cycle5"/>
    <dgm:cxn modelId="{CB3F6C17-6E82-C74A-AA82-D3D529EE170E}" type="presParOf" srcId="{EA530D07-2278-3A48-9978-031CD86941D5}" destId="{8D0A5212-F6F5-964B-9075-1F441CE62E0C}" srcOrd="6" destOrd="0" presId="urn:microsoft.com/office/officeart/2005/8/layout/cycle5"/>
    <dgm:cxn modelId="{24A8E4C8-2313-2946-9A60-8F6B86231BBB}" type="presParOf" srcId="{EA530D07-2278-3A48-9978-031CD86941D5}" destId="{B6BE7E0E-26C7-314E-AC8D-8571B1697B9A}" srcOrd="7" destOrd="0" presId="urn:microsoft.com/office/officeart/2005/8/layout/cycle5"/>
    <dgm:cxn modelId="{E99F1F5A-0B15-1442-A033-4ABB80C42607}" type="presParOf" srcId="{EA530D07-2278-3A48-9978-031CD86941D5}" destId="{B99DB180-9B40-5342-A349-E39E7A5BB0AA}" srcOrd="8" destOrd="0" presId="urn:microsoft.com/office/officeart/2005/8/layout/cycle5"/>
    <dgm:cxn modelId="{1048DF4E-07F5-DD4F-8E6A-9153CA893191}" type="presParOf" srcId="{EA530D07-2278-3A48-9978-031CD86941D5}" destId="{5B657BF9-B1CE-DD40-860A-A4F0542FB980}" srcOrd="9" destOrd="0" presId="urn:microsoft.com/office/officeart/2005/8/layout/cycle5"/>
    <dgm:cxn modelId="{9480E4DD-64BB-B048-8BA8-6203ADDB77C2}" type="presParOf" srcId="{EA530D07-2278-3A48-9978-031CD86941D5}" destId="{63D6E5C0-B784-1E4F-8EF9-3E6667DBFDFE}" srcOrd="10" destOrd="0" presId="urn:microsoft.com/office/officeart/2005/8/layout/cycle5"/>
    <dgm:cxn modelId="{A9678892-329C-8244-9BF6-E01B1AD81201}" type="presParOf" srcId="{EA530D07-2278-3A48-9978-031CD86941D5}" destId="{7A3BACE2-1D67-1146-8AAD-AF39BF36760E}" srcOrd="11" destOrd="0" presId="urn:microsoft.com/office/officeart/2005/8/layout/cycle5"/>
  </dgm:cxnLst>
  <dgm:bg/>
  <dgm:whole>
    <a:ln>
      <a:noFill/>
    </a:ln>
  </dgm:whole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7918495-1002-0349-970E-9F9474F23B17}">
      <dsp:nvSpPr>
        <dsp:cNvPr id="0" name=""/>
        <dsp:cNvSpPr/>
      </dsp:nvSpPr>
      <dsp:spPr>
        <a:xfrm>
          <a:off x="3209233" y="2313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Experimental data</a:t>
          </a:r>
        </a:p>
      </dsp:txBody>
      <dsp:txXfrm>
        <a:off x="3268676" y="61756"/>
        <a:ext cx="1754488" cy="1098807"/>
      </dsp:txXfrm>
    </dsp:sp>
    <dsp:sp modelId="{7D5125E5-5406-554F-BE47-A579642D85BC}">
      <dsp:nvSpPr>
        <dsp:cNvPr id="0" name=""/>
        <dsp:cNvSpPr/>
      </dsp:nvSpPr>
      <dsp:spPr>
        <a:xfrm>
          <a:off x="2023786" y="607024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3290122" y="456439"/>
              </a:moveTo>
              <a:arcTo wR="2013505" hR="2013505" stAng="18560871" swAng="1506145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F0103B9-98D0-F748-8101-8CF695D6D1C6}">
      <dsp:nvSpPr>
        <dsp:cNvPr id="0" name=""/>
        <dsp:cNvSpPr/>
      </dsp:nvSpPr>
      <dsp:spPr>
        <a:xfrm>
          <a:off x="5115418" y="2015819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Suggest</a:t>
          </a:r>
          <a:r>
            <a:rPr lang="en-US" sz="1600" kern="1200" baseline="0" dirty="0"/>
            <a:t> interpretation</a:t>
          </a:r>
          <a:endParaRPr lang="en-US" sz="1600" kern="1200" dirty="0"/>
        </a:p>
      </dsp:txBody>
      <dsp:txXfrm>
        <a:off x="5174861" y="2075262"/>
        <a:ext cx="1754488" cy="1098807"/>
      </dsp:txXfrm>
    </dsp:sp>
    <dsp:sp modelId="{F821FF2C-59A2-C341-B16B-ABD9B6AA36DE}">
      <dsp:nvSpPr>
        <dsp:cNvPr id="0" name=""/>
        <dsp:cNvSpPr/>
      </dsp:nvSpPr>
      <dsp:spPr>
        <a:xfrm>
          <a:off x="2025094" y="611160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3818411" y="2905986"/>
              </a:moveTo>
              <a:arcTo wR="2013505" hR="2013505" stAng="1578675" swAng="1635294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0A5212-F6F5-964B-9075-1F441CE62E0C}">
      <dsp:nvSpPr>
        <dsp:cNvPr id="0" name=""/>
        <dsp:cNvSpPr/>
      </dsp:nvSpPr>
      <dsp:spPr>
        <a:xfrm>
          <a:off x="3101912" y="4029325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Prediction/Analysis</a:t>
          </a:r>
        </a:p>
      </dsp:txBody>
      <dsp:txXfrm>
        <a:off x="3161355" y="4088768"/>
        <a:ext cx="1754488" cy="1098807"/>
      </dsp:txXfrm>
    </dsp:sp>
    <dsp:sp modelId="{B99DB180-9B40-5342-A349-E39E7A5BB0AA}">
      <dsp:nvSpPr>
        <dsp:cNvPr id="0" name=""/>
        <dsp:cNvSpPr/>
      </dsp:nvSpPr>
      <dsp:spPr>
        <a:xfrm>
          <a:off x="2025094" y="611160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817695" y="3633457"/>
              </a:moveTo>
              <a:arcTo wR="2013505" hR="2013505" stAng="7586031" swAng="1635294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B657BF9-B1CE-DD40-860A-A4F0542FB980}">
      <dsp:nvSpPr>
        <dsp:cNvPr id="0" name=""/>
        <dsp:cNvSpPr/>
      </dsp:nvSpPr>
      <dsp:spPr>
        <a:xfrm>
          <a:off x="1088407" y="2015819"/>
          <a:ext cx="1873374" cy="1217693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600" kern="1200" dirty="0"/>
            <a:t>Test</a:t>
          </a:r>
        </a:p>
      </dsp:txBody>
      <dsp:txXfrm>
        <a:off x="1147850" y="2075262"/>
        <a:ext cx="1754488" cy="1098807"/>
      </dsp:txXfrm>
    </dsp:sp>
    <dsp:sp modelId="{7A3BACE2-1D67-1146-8AAD-AF39BF36760E}">
      <dsp:nvSpPr>
        <dsp:cNvPr id="0" name=""/>
        <dsp:cNvSpPr/>
      </dsp:nvSpPr>
      <dsp:spPr>
        <a:xfrm>
          <a:off x="2026251" y="607499"/>
          <a:ext cx="4027011" cy="4027011"/>
        </a:xfrm>
        <a:custGeom>
          <a:avLst/>
          <a:gdLst/>
          <a:ahLst/>
          <a:cxnLst/>
          <a:rect l="0" t="0" r="0" b="0"/>
          <a:pathLst>
            <a:path>
              <a:moveTo>
                <a:pt x="216916" y="1104400"/>
              </a:moveTo>
              <a:arcTo wR="2013505" hR="2013505" stAng="12410412" swAng="1767033"/>
            </a:path>
          </a:pathLst>
        </a:custGeom>
        <a:noFill/>
        <a:ln w="6350" cap="flat" cmpd="sng" algn="ctr">
          <a:solidFill>
            <a:srgbClr val="FFFF00"/>
          </a:solidFill>
          <a:prstDash val="solid"/>
          <a:miter lim="800000"/>
          <a:tailEnd type="arrow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7/14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23T23:40:38.65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3442 277 24575,'-52'0'0,"0"0"0,0 0 0,0 0 0,4 0 0,-1 0 0,6 0 0,13 0 0,11 0 0,-17-1 0,-13 0 0,5 0 0,9 1 0,0 0 0,-5-1 0,-6 0 0,0 1 0,5-1-4252,-1 1 1,3 0 4251,-1 0 0,0 0 0,2 0 0,2 0 1719,-14 0-1719,21 0 0,0 0 0,1 0 0,1 0-168,-4 1 0,1 0 168,1 0 0,0 1 0,-16 2 0,-2 1 0,10-1 0,2-1 0,5 1 0,3-2 6618,4-1-6618,0 0 0,3 1 0,3-1 502,2 0-502,1 0 0,1 1 0,-1 0 0,0 0 0,-2 1 0,-1-2 0,0 2 0,-1-2 0,0 0 0,-1 0 0,-6 1 0,-5-1 0,-7 2 0,-4 0 0,-5-1 0,-5 0 0,22-1 0,0 0 0,-1 0 0,0 0-376,0 0 1,-1 0 375,-2 0 0,1 1 0,-2 0 0,-1 0-605,-2 0 0,0 2 605,-2 0 0,1 1 0,0 1 0,0 0 0,2 2 0,0 0 0,3 0 0,1 1 0,2 0 0,0 0 0,0 1 0,0 1 0,0 1 0,0 1 0,-3 2 0,0 2 0,0 0 0,0 1 0,2 1 0,0 0 0,2 1 0,0 0 0,1 1 0,1 0 0,1 1 0,2 1 0,1 1 0,1-1-217,3-1 0,0 0 217,1 1 0,1 1 0,0 0 0,2 0 0,-10 20 0,3 1 0,10-8 0,3-4 0,1 0 0,4 0 688,2 3-688,2 2 1226,-1-1-1226,1-1 481,0 2-481,1 4 0,2-3 0,3 0 0,3-4 0,3-1 0,2 1 0,3-3 0,1-3 0,-1-5 0,24 10 0,-12-14 0,-4-5 0,2-1 0,14 2 0,4 0-673,5 0 673,-23-8 0,0 1 0,1 0 0,1 0 0,0 1 0,1 0 0,0 0 0,0 1 0,-1 0 0,0 0 0,-1 0 0,0 0 0,0-1 0,0 1 0,0 0 0,0 0 0,1-1 0,-1 0 0,24 7 0,-25-9 0,-1 0 0,2 0 0,0 0 0,1 1 0,2 1 0,4 1 0,1-1-728,1 2 0,1-1 728,2 0 0,0 0 0,1 0 0,0 1 0,1-1 0,0-1 0,0 2 0,-1-1 0,2 0 0,-1-1 0,0 0 0,1 0 0,-2-1 0,-1 0 0,-1-1 0,-1-1 0,-1 0 0,-1 0 0,-1-1 0,-1-1 0,-3 0 0,0-1 0,1 1 0,-1-1 0,0-1 0,0 0 0,2 1 0,0-1 0,3 1 0,2 0 0,-1 0 0,0 0 0,2 0 0,0-1 0,-1 0 0,-1 0 0,0-1 0,-1 0 0,0-1 0,0 1 0,-3-1 0,1 1 0,-1-1 0,0 0-352,-2 0 1,1 0 351,-2 0 0,0 0 0,-1-1 0,1 0 0,-2 0 0,0 0 0,21 0 0,-1 0 0,-2 0 0,5 0 0,-22 0 0,0 0 0,0-1 0,1-1 0,2 0 0,0-2 0,-1-1 0,0 0 0,1-2 0,1 0 0,-1 0 0,1-1 0,-1 1 0,1-1 0,2-1 0,-1 0 0,-1 0 0,1-1 0,0 0 0,0-1 0,1-1 0,-1 0 0,-1 0 0,1 0 0,1-1 0,-1-1 0,-2 0 0,0 0 0,1 0 0,0-1-688,1-1 1,1 0 687,3-1 0,1-1 0,5-1 0,1 0-722,2-1 0,1 0 722,-1 0 0,1 1 0,0 0 0,0 0 0,-2 0 0,1 0 0,-1 1 0,0-1 0,2-1 0,0 0 0,0-1 0,0-1 0,1 1 0,0-1 0,-2-1 0,1 0 0,-1 1 0,0 0 0,0-1 0,-1 0 0,-2 0 0,-2 0 0,-3 2 0,-2 1 0,-4 0 0,0 0 80,-1 0 1,-1 1-81,0-1 0,0 0 0,-1 0 0,0 1 0,-1-2 0,0 1 96,-3 2 0,-1 0-96,-3 2 0,0-1 0,20-16 1190,-10 6-1190,-2 1 2204,-5 4-2204,-4 3 1258,-4 3-1258,-3 1 530,-3 3-530,-3 2 116,-2 0-116,-1 0 0,0-4 0,0-3 0,-1-3 0,-1-1 0,-1-3 0,-1-3 0,-1-1 0,0-2 0,-2 2 0,-4 1 0,-7-3 0,-6 2 0,-5-3 0,-3-1 0,2 4 0,-4-3 0,-1 1 0,-2-2 0,-4-4-530,0-1 530,-3 3 0,0 2 0,2 4 0,-1 1 0,-3 1 0,2 3 0,-6 0 0,-2 2 0,8 4 0,-9-1 0,8 1 0,3 4-113,-6-2 113,6 2 0,-8 0 0,-5-1 0,1 2 0,-4 1-733,1 2 733,-1 2 0,-1 3 0,25 3 0,1 0 0,-1 0 0,0 1 0,-25 0 0,26 0 0,0 0 0,-1 0 0,1 0 0,-23 0 0,2 0-20,10 0 20,3 0 0,-8 0 0,-1 0 0,1 1 0,1 2 0,6 3 507,-1 2-507,2 4 112,3 0-112,3 2 756,0-2-756,3-1 21,2 0-21,3-2 0,5 1 0,2-2 0,0-1 0,0 0 0,-2 1 0,3 0 0,-1-2 0,1 1 0,1-2 0,-1 0 0,1 0 0,2 0 0,-2 0 0,2 0 0,0 0 0,-1 0 0,2-1 0,-4 1 0,1-1 0,-1 1 0,-1 0 0,0 1 0,-2 1 0,0-1 0,0-1 0,1 1 0,0-1 0,1 0 0,-1 0 0,0 1 0,-1-1 0,0 0 0,0-1 0,1-2 0,2 0 0,-1-1 0,0 1 0,0 0 0,-1-1 0,0 1 0,1-1 0,-1-1 0,0 0 0,0 1 0,1 1 0,-2-1 0,-2 0 0,0 0 0,-2 1 0,4-1 0,1 1 0,0-1 0,2 1 0,-1-1 0,2-1 0,2 0 0,1 0 0,2 0 0,2 0 0,0 0 0,3 1 0,0-1 0,2 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23T23:43:23.21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67 389 24575,'-9'0'0,"1"0"0,0 0 0,-3 0 0,-3 0 0,-3 0 0,-3 0 0,1-1 0,-3-1 0,-3-1 0,0 1 0,-6 2 0,-3 0 0,-4 0 0,-5-1 0,-2 1 0,-3 0 0,-2 0 0,-19 0 0,18 0 0,-16 0 0,22 0 0,-3 2 0,1 2 0,2 3 0,2 2 0,2 1 0,-4 2 0,1 1 0,-1 3 0,0 0 0,6-1 0,1-1 0,4-1 0,4-2 0,4-2 0,4 1 0,3-1 0,-1 1 0,-2 1 0,2 1 0,-2 2 0,1 2 0,0 2 0,-2 1 0,-1 3 0,-2 0 0,-4 3 0,1 2 0,-1 0 0,0 3 0,2-3 0,-1 0 0,-3 1 0,-3 3 0,-2 3 0,-3 2 0,2-1 0,2 0 0,2-1 0,4-3 0,5-3 0,3-4 0,5-3 0,4-6 0,5-3 0,2 0 0,2-2 0,1-1 0,2 1 0,1-1 0,0 1 0,0 4 0,0 2 0,0 3 0,0 3 0,0 3 0,0-2 0,0 2 0,0-2 0,1-2 0,2-4 0,1-3 0,0-2 0,-1-2 0,2 0 0,0-2 0,2 1 0,2 2 0,1 0 0,2 1 0,2 0 0,0 1 0,3 0 0,0 0 0,3 0 0,0 0 0,0 0 0,1 0 0,1 0 0,1 0 0,-2-1 0,0-2 0,0 1 0,6 0 0,3 0 0,2 1 0,1 0 0,-1 0 0,0 1 0,-1-1 0,-4-2 0,-1-1 0,-3 0 0,-3-2 0,0-1 0,-6-2 0,0-2 0,-1 0 0,-2-1 0,0 1 0,-1 0 0,0 0 0,1-2 0,0 0 0,0 0 0,1 0 0,2 0 0,1 0 0,2 0 0,-2 0 0,2 0 0,0 0 0,1 0 0,-2 0 0,-4 0 0,0 0 0,1 0 0,3 0 0,3 0 0,0 2 0,4 0 0,1 0 0,1 0 0,3-2 0,4 0 0,-1 0 0,4 0 0,-2 0 0,0 0 0,0 0 0,-1 0 0,3-1 0,0-3 0,4-1 0,-1-2 0,0 0 0,-2 1 0,-1-1 0,1 2 0,-4-1 0,-1 1 0,-2 2 0,-1 1 0,3 0 0,-1-1 0,1 0 0,-4 0 0,-3-1 0,2 0 0,1-2 0,6 1 0,0 0 0,2-2 0,2-1 0,1 1 0,0-1 0,0 1 0,0-1 0,-2-2 0,-2 0 0,-1 1 0,-2-1 0,-4 2 0,-1 0 0,-2 0 0,1 0 0,4-2 0,-1 1 0,0-1 0,-1 3 0,-1-1 0,-5 2 0,-2 1 0,-4-1 0,-2 0 0,0 1 0,-1-1 0,0 0 0,0 0 0,0-1 0,1 0 0,1-1 0,3 1 0,3-2 0,3 0 0,1 0 0,1-2 0,1-1 0,2 2 0,-2 1 0,-1 2 0,1-3 0,-1-1 0,3-1 0,-1 1 0,-2 3 0,-1 0 0,0-2 0,0 0 0,3-2 0,4-1 0,0 0 0,0 1 0,3-3 0,0 1 0,4-4 0,0 0 0,0 0 0,-1 1 0,1-1 0,2-2 0,-1 0 0,-3 2 0,-3 1 0,-2 0 0,1 2 0,2-2 0,3 2 0,-2-1 0,-2 0 0,-1 0 0,-3 2 0,0 0 0,-3 2 0,-3 0 0,-5 1 0,-3 1 0,-3 0 0,-2 0 0,-1 1 0,-3 1 0,1-1 0,-1-2 0,-2-3 0,-1 0 0,-3-5 0,1-3 0,-1-3 0,0-3 0,0 0 0,0-3 0,0-1 0,0 1 0,0 1 0,0 5 0,0 5 0,-2 3 0,0 4 0,-1 1 0,-1 2 0,0 1 0,-1 1 0,-1 0 0,0 0 0,0 0 0,0 2 0,0 0 0,0-2 0,0 0 0,1-2 0,-1 0 0,-4 0 0,1 0 0,-2-1 0,-1-2 0,-1 0 0,-3-2 0,-1-3 0,-1-2 0,0-2 0,0 0 0,0 1 0,2 1 0,1 2 0,2 1 0,2-1 0,-2 3 0,3 3 0,0 3 0,0 1 0,2-1 0,-1 0 0,-1 0 0,0 0 0,0 2 0,-1 1 0,1 0 0,2 0 0,-2-2 0,0 0 0,-3 0 0,1-1 0,-1 1 0,1 0 0,3 1 0,-1 0 0,0 2 0,-2 0 0,-1 0 0,-1 1 0,-1 0 0,-4-1 0,0 1 0,-2-1 0,1 1 0,2 1 0,1 1 0,2 1 0,0 1 0,3 0 0,2 0 0,0 0 0,0 0 0,-3 0 0,-2 0 0,-3 0 0,-4 0 0,-2 0 0,-2 0 0,1 0 0,-1 2 0,0 0 0,-2 3 0,2-1 0,1 1 0,2 1 0,4-1 0,0 1 0,4-2 0,1 0 0,2 1 0,-1-2 0,-1 3 0,-3 0 0,-2 0 0,-1 3 0,-2-1 0,-1 1 0,3 0 0,-2 0 0,1 2 0,-1 0 0,-3 0 0,2 1 0,1-1 0,1-1 0,0 1 0,-2-1 0,-2 1 0,0 2 0,1-2 0,-1 1 0,0 0 0,-1-3 0,0 1 0,1-1 0,1 0 0,1 0 0,1 0 0,2-2 0,1-2 0,3 0 0,-2-1 0,-1 2 0,-1 0 0,0 0 0,-2 0 0,1 0 0,1 0 0,0 0 0,4-2 0,3-1 0,2-1 0,3 0 0,0 0 0,1 0 0,0 0 0,0-2 0,0 0 0,0 1 0,0 1 0,-1 0 0,4 0 0,0-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23T23:43:29.23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7 7 24575,'-4'-4'0,"1"1"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23T23:43:33.83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146 9 24575,'-11'0'0,"0"0"0,0 0 0,-2 0 0,-3 0 0,-1 0 0,-4 0 0,2 0 0,-2 0 0,1 0 0,1 0 0,-3 0 0,2-2 0,0 0 0,1 0 0,4 0 0,0 2 0,1 0 0,-1 0 0,-1 0 0,-1 0 0,-1 0 0,1 0 0,-1 0 0,1 0 0,2 0 0,0 0 0,2 0 0,0 2 0,1 0 0,2 2 0,-2 0 0,1-2 0,0 1 0,-1-2 0,-1 1 0,-3 0 0,-3-2 0,-1 1 0,0-1 0,3 0 0,-1 0 0,1 0 0,-1 0 0,1 0 0,0 0 0,0 1 0,0 2 0,1 0 0,-1 2 0,0 1 0,-3 1 0,0 2 0,0 0 0,0-1 0,2 1 0,1-1 0,1 1 0,1-1 0,0 2 0,0 1 0,-2 2 0,0 1 0,0 1 0,2 1 0,2-2 0,2-1 0,2-2 0,0-2 0,0 1 0,3-2 0,1 0 0,1-2 0,1 0 0,1 0 0,0 0 0,0 1 0,0 1 0,0-1 0,0 1 0,2-1 0,0 0 0,0 0 0,0-1 0,0 1 0,0 1 0,0-1 0,0 1 0,0-1 0,0 1 0,0 0 0,0-1 0,0 1 0,2 0 0,1-1 0,3 3 0,1-1 0,0 0 0,-1-1 0,1-1 0,1-1 0,-1 0 0,1-2 0,-1-1 0,1 1 0,0-2 0,0 0 0,0 0 0,-1-2 0,1 2 0,1 0 0,3 2 0,0-1 0,1 1 0,-3 0 0,1-1 0,2 1 0,0 0 0,1 0 0,0 0 0,0 0 0,0-1 0,1 0 0,0 0 0,4-1 0,1 0 0,3-2 0,-2 2 0,1 0 0,0 1 0,-2-2 0,0-1 0,0 0 0,1 0 0,-2 0 0,0 0 0,-1 0 0,-1 0 0,0 0 0,1 0 0,-3 0 0,0 0 0,-1 0 0,3 0 0,2 0 0,-1 0 0,-1 0 0,-3 0 0,1-1 0,2-1 0,0-2 0,0 0 0,0 0 0,1-1 0,-1 3 0,0 0 0,-2 1 0,0-1 0,-1 0 0,1-1 0,2 2 0,-1-1 0,-1-1 0,0 1 0,-1 0 0,0 2 0,0 0 0,0-1 0,1-1 0,0-1 0,0 1 0,0 0 0,-2 0 0,0-1 0,-3 0 0,0 0 0,0 0 0,0-1 0,0 1 0,-2-1 0,1 2 0,1-1 0,1 0 0,-1-1 0,2-2 0,0 2 0,1-2 0,1 0 0,0-1 0,0 1 0,0 0 0,-1-1 0,-3 3 0,-1-2 0,-2 1 0,0 2 0,-1-1 0,1 1 0,1-1 0,-2-2 0,0-1 0,-2 0 0,-2-1 0,1 2 0,0 0 0,-1 1 0,-1 0 0,-1-2 0,0 0 0,0-1 0,0-1 0,0-1 0,0 0 0,0 0 0,0 2 0,0 1 0,0 0 0,0 0 0,0 0 0,0 0 0,0 0 0,0-3 0,0 0 0,0-2 0,0 0 0,0 1 0,0-1 0,-1 2 0,-2 0 0,0 1 0,-2 4 0,1 0 0,-1 1 0,2 0 0,-1 0 0,-2 2 0,1-2 0,-3 1 0,1-3 0,0 0 0,0 1 0,1 2 0,-1 1 0,-1 0 0,2 0 0,0 0 0,0 0 0,0-1 0,-2 0 0,1 1 0,-1 0 0,0 2 0,0-2 0,-1 0 0,-1 0 0,1-1 0,0 1 0,3 0 0,0-1 0,0 1 0,0-2 0,0 0 0,-2 2 0,-1 0 0,0 2 0,0-1 0,0-1 0,1 0 0,-1 1 0,0 0 0,-1-1 0,1 0 0,1 0 0,0 0 0,0 2 0,0-1 0,1 1 0,-1 0 0,1 0 0,1-1 0,-1-1 0,0 0 0,0 0 0,-2 2 0,-1-1 0,-1 1 0,1 0 0,2 0 0,3 0 0,2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23T23:43:51.4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5-06-23T23:43:54.642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1 1 24575,'0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IC have templates for that</a:t>
            </a:r>
          </a:p>
          <a:p>
            <a:r>
              <a:rPr lang="en-US" dirty="0"/>
              <a:t>UQ pointing at where to measure at EIC</a:t>
            </a:r>
          </a:p>
          <a:p>
            <a:r>
              <a:rPr lang="en-US" dirty="0"/>
              <a:t>Digital twins and lattice</a:t>
            </a:r>
          </a:p>
          <a:p>
            <a:r>
              <a:rPr lang="en-US" dirty="0"/>
              <a:t>Example: molecular dynamics, diffusion model, build the whole dynamics in ns, surrogate of very costly project. </a:t>
            </a:r>
            <a:r>
              <a:rPr lang="en-US" dirty="0" err="1"/>
              <a:t>GiaWei</a:t>
            </a:r>
            <a:r>
              <a:rPr lang="en-US" dirty="0"/>
              <a:t>: accuracy issue? For both stages: lattice configurations and correlators </a:t>
            </a:r>
          </a:p>
          <a:p>
            <a:r>
              <a:rPr lang="en-US" dirty="0"/>
              <a:t>Prasanna: when to use surrogate models, build cheaper yet accurate</a:t>
            </a:r>
          </a:p>
          <a:p>
            <a:r>
              <a:rPr lang="en-US" dirty="0"/>
              <a:t>Self-learning MC and non-abelian theory, like surrogate model</a:t>
            </a:r>
          </a:p>
          <a:p>
            <a:r>
              <a:rPr lang="en-US" dirty="0"/>
              <a:t>Kyle Cranmer P. Shanahan et al.,  Nature review paper, </a:t>
            </a:r>
          </a:p>
          <a:p>
            <a:r>
              <a:rPr lang="en-US" dirty="0"/>
              <a:t>Pseudo data + data based </a:t>
            </a:r>
            <a:r>
              <a:rPr lang="en-US" dirty="0" err="1"/>
              <a:t>anaysis</a:t>
            </a:r>
            <a:endParaRPr lang="en-US" dirty="0"/>
          </a:p>
          <a:p>
            <a:r>
              <a:rPr lang="en-US" dirty="0"/>
              <a:t>Put in lattice component on digital twins at the observable level not gauge configurations, End-to-End: big survey of all GPD calculations from parameters to observables</a:t>
            </a:r>
          </a:p>
          <a:p>
            <a:r>
              <a:rPr lang="en-US" dirty="0"/>
              <a:t>Ensemble based analys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446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541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the LHS is the Feynman diagram for the DVCS scattering process. The virtual photon q (along z in previous page) scatters off a quark coming out of the proton. The quark probability/QCD matrix element for finding a quark with given momentum and spin is represented by the “blob”. </a:t>
            </a:r>
          </a:p>
          <a:p>
            <a:r>
              <a:rPr lang="en-US" dirty="0"/>
              <a:t>On the RHS we integrate over the quark (loop) momentum, which by Fourier transformation corresponds to taking the two photon-quark scattering vertices at the same point in the conjugate space coordinate. This is represents the QCD matrix element for a local operator. It measures a moment in the momentum fraction x. Particularly interesting are the second moments, x \times GPD, because they coincide with the </a:t>
            </a:r>
            <a:r>
              <a:rPr lang="en-US" dirty="0" err="1"/>
              <a:t>Eneregy</a:t>
            </a:r>
            <a:r>
              <a:rPr lang="en-US" dirty="0"/>
              <a:t> Momentum tensor (EMT) form factor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37739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n the LHS is the Feynman diagram for the DVCS scattering process. The virtual photon q (along z in previous page) scatters off a quark coming out of the proton. The quark probability/QCD matrix element for finding a quark with given momentum and spin is represented by the “blob”. </a:t>
            </a:r>
          </a:p>
          <a:p>
            <a:r>
              <a:rPr lang="en-US" dirty="0"/>
              <a:t>On the RHS we integrate over the quark (loop) momentum, which by Fourier transformation corresponds to taking the two photon-quark scattering vertices at the same point in the conjugate space coordinate. This is represents the QCD matrix element for a local operator. It measures a moment in the momentum fraction x. Particularly interesting are the second moments, x \times GPD, because they coincide with the </a:t>
            </a:r>
            <a:r>
              <a:rPr lang="en-US" dirty="0" err="1"/>
              <a:t>Eneregy</a:t>
            </a:r>
            <a:r>
              <a:rPr lang="en-US" dirty="0"/>
              <a:t> Momentum tensor (EMT) form fact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674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We want to merge ML and physics to use machines to generate interpretable understandable models which humans can understand, while solving inverse problem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0988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3144ae44787_0_5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" name="Google Shape;151;g3144ae44787_0_5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1138689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values of the parameters only depend on the parameter that came befo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4994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" name="Google Shape;333;g3144ae44787_0_26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334" name="Google Shape;334;g3144ae44787_0_26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Define Bayesian Likelihood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1248113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Q is a necessary and currently incomplete step in forming the 3D structure of the prot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749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4655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2822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99842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Google Shape;17;p4"/>
          <p:cNvSpPr txBox="1">
            <a:spLocks noGrp="1"/>
          </p:cNvSpPr>
          <p:nvPr>
            <p:ph type="title"/>
          </p:nvPr>
        </p:nvSpPr>
        <p:spPr>
          <a:xfrm>
            <a:off x="415600" y="593367"/>
            <a:ext cx="113608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Google Shape;18;p4"/>
          <p:cNvSpPr txBox="1">
            <a:spLocks noGrp="1"/>
          </p:cNvSpPr>
          <p:nvPr>
            <p:ph type="body" idx="1"/>
          </p:nvPr>
        </p:nvSpPr>
        <p:spPr>
          <a:xfrm>
            <a:off x="415600" y="1536633"/>
            <a:ext cx="113608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609585" lvl="0" indent="-457189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1219170" lvl="1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2pPr>
            <a:lvl3pPr marL="1828754" lvl="2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3pPr>
            <a:lvl4pPr marL="2438339" lvl="3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4pPr>
            <a:lvl5pPr marL="3047924" lvl="4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5pPr>
            <a:lvl6pPr marL="3657509" lvl="5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6pPr>
            <a:lvl7pPr marL="4267093" lvl="6" indent="-423323">
              <a:spcBef>
                <a:spcPts val="0"/>
              </a:spcBef>
              <a:spcAft>
                <a:spcPts val="0"/>
              </a:spcAft>
              <a:buSzPts val="1400"/>
              <a:buChar char="●"/>
              <a:defRPr/>
            </a:lvl7pPr>
            <a:lvl8pPr marL="4876678" lvl="7" indent="-423323">
              <a:spcBef>
                <a:spcPts val="0"/>
              </a:spcBef>
              <a:spcAft>
                <a:spcPts val="0"/>
              </a:spcAft>
              <a:buSzPts val="1400"/>
              <a:buChar char="○"/>
              <a:defRPr/>
            </a:lvl8pPr>
            <a:lvl9pPr marL="5486263" lvl="8" indent="-423323">
              <a:spcBef>
                <a:spcPts val="0"/>
              </a:spcBef>
              <a:spcAft>
                <a:spcPts val="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Google Shape;19;p4"/>
          <p:cNvSpPr txBox="1">
            <a:spLocks noGrp="1"/>
          </p:cNvSpPr>
          <p:nvPr>
            <p:ph type="sldNum" idx="12"/>
          </p:nvPr>
        </p:nvSpPr>
        <p:spPr>
          <a:xfrm>
            <a:off x="11296611" y="6217623"/>
            <a:ext cx="7316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/>
          </a:p>
        </p:txBody>
      </p:sp>
    </p:spTree>
    <p:extLst>
      <p:ext uri="{BB962C8B-B14F-4D97-AF65-F5344CB8AC3E}">
        <p14:creationId xmlns:p14="http://schemas.microsoft.com/office/powerpoint/2010/main" val="368035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45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87387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7/14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9352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7/14/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6873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7/14/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015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0505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7/14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33150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7/14/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148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4173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347" r:id="rId1"/>
    <p:sldLayoutId id="2147484348" r:id="rId2"/>
    <p:sldLayoutId id="2147484349" r:id="rId3"/>
    <p:sldLayoutId id="2147484350" r:id="rId4"/>
    <p:sldLayoutId id="2147484351" r:id="rId5"/>
    <p:sldLayoutId id="2147484352" r:id="rId6"/>
    <p:sldLayoutId id="2147484353" r:id="rId7"/>
    <p:sldLayoutId id="2147484354" r:id="rId8"/>
    <p:sldLayoutId id="2147484355" r:id="rId9"/>
    <p:sldLayoutId id="2147484356" r:id="rId10"/>
    <p:sldLayoutId id="2147484357" r:id="rId11"/>
    <p:sldLayoutId id="2147484358" r:id="rId12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customXml" Target="../ink/ink6.xml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0" Type="http://schemas.openxmlformats.org/officeDocument/2006/relationships/image" Target="../media/image38.png"/><Relationship Id="rId4" Type="http://schemas.openxmlformats.org/officeDocument/2006/relationships/image" Target="../media/image35.png"/><Relationship Id="rId9" Type="http://schemas.openxmlformats.org/officeDocument/2006/relationships/customXml" Target="../ink/ink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1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diagramLayout" Target="../diagrams/layout1.xml"/><Relationship Id="rId7" Type="http://schemas.openxmlformats.org/officeDocument/2006/relationships/image" Target="../media/image10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e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emf"/><Relationship Id="rId5" Type="http://schemas.openxmlformats.org/officeDocument/2006/relationships/image" Target="../media/image12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emf"/><Relationship Id="rId1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arxiv.org/abs/2004.08890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 abstract design with lines and financial symbols">
            <a:extLst>
              <a:ext uri="{FF2B5EF4-FFF2-40B4-BE49-F238E27FC236}">
                <a16:creationId xmlns:a16="http://schemas.microsoft.com/office/drawing/2014/main" id="{B8C3A067-EAF9-5B65-3998-B58C3C18531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0000"/>
          </a:blip>
          <a:srcRect l="7741" r="10319"/>
          <a:stretch/>
        </p:blipFill>
        <p:spPr>
          <a:xfrm>
            <a:off x="0" y="157184"/>
            <a:ext cx="8450297" cy="6857990"/>
          </a:xfrm>
          <a:prstGeom prst="rect">
            <a:avLst/>
          </a:prstGeom>
        </p:spPr>
      </p:pic>
      <p:pic>
        <p:nvPicPr>
          <p:cNvPr id="9" name="Picture 8" descr="quark-structure-of-silicon-atom-nucleus-arscimed.jpg">
            <a:extLst>
              <a:ext uri="{FF2B5EF4-FFF2-40B4-BE49-F238E27FC236}">
                <a16:creationId xmlns:a16="http://schemas.microsoft.com/office/drawing/2014/main" id="{B034C044-1DF4-8E42-A244-88957BEB35AB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10" r="1306"/>
          <a:stretch/>
        </p:blipFill>
        <p:spPr>
          <a:xfrm>
            <a:off x="6303153" y="0"/>
            <a:ext cx="5962785" cy="6858000"/>
          </a:xfrm>
          <a:custGeom>
            <a:avLst/>
            <a:gdLst/>
            <a:ahLst/>
            <a:cxnLst/>
            <a:rect l="l" t="t" r="r" b="b"/>
            <a:pathLst>
              <a:path w="5962785" h="6858000">
                <a:moveTo>
                  <a:pt x="1044839" y="0"/>
                </a:moveTo>
                <a:lnTo>
                  <a:pt x="5962785" y="0"/>
                </a:lnTo>
                <a:lnTo>
                  <a:pt x="5962785" y="6858000"/>
                </a:lnTo>
                <a:lnTo>
                  <a:pt x="1469886" y="6858000"/>
                </a:lnTo>
                <a:lnTo>
                  <a:pt x="1416006" y="6823984"/>
                </a:lnTo>
                <a:cubicBezTo>
                  <a:pt x="1356767" y="6787940"/>
                  <a:pt x="1296437" y="6755500"/>
                  <a:pt x="1232473" y="6733873"/>
                </a:cubicBezTo>
                <a:cubicBezTo>
                  <a:pt x="1145250" y="6705037"/>
                  <a:pt x="1060933" y="6654575"/>
                  <a:pt x="1075471" y="6503186"/>
                </a:cubicBezTo>
                <a:cubicBezTo>
                  <a:pt x="1078378" y="6459932"/>
                  <a:pt x="1055118" y="6427493"/>
                  <a:pt x="1020229" y="6438306"/>
                </a:cubicBezTo>
                <a:cubicBezTo>
                  <a:pt x="953358" y="6459932"/>
                  <a:pt x="921375" y="6398656"/>
                  <a:pt x="883579" y="6351798"/>
                </a:cubicBezTo>
                <a:cubicBezTo>
                  <a:pt x="816707" y="6268895"/>
                  <a:pt x="752743" y="6182387"/>
                  <a:pt x="645167" y="6167969"/>
                </a:cubicBezTo>
                <a:cubicBezTo>
                  <a:pt x="665519" y="6103088"/>
                  <a:pt x="700408" y="6110298"/>
                  <a:pt x="732391" y="6124716"/>
                </a:cubicBezTo>
                <a:cubicBezTo>
                  <a:pt x="816707" y="6160761"/>
                  <a:pt x="901023" y="6200410"/>
                  <a:pt x="985339" y="6236455"/>
                </a:cubicBezTo>
                <a:cubicBezTo>
                  <a:pt x="1040581" y="6258081"/>
                  <a:pt x="1095822" y="6290522"/>
                  <a:pt x="1168509" y="6265291"/>
                </a:cubicBezTo>
                <a:cubicBezTo>
                  <a:pt x="1104545" y="6135530"/>
                  <a:pt x="996969" y="6110298"/>
                  <a:pt x="909746" y="6070649"/>
                </a:cubicBezTo>
                <a:cubicBezTo>
                  <a:pt x="802169" y="6020185"/>
                  <a:pt x="738206" y="5926470"/>
                  <a:pt x="659704" y="5818335"/>
                </a:cubicBezTo>
                <a:cubicBezTo>
                  <a:pt x="738206" y="5789500"/>
                  <a:pt x="787632" y="5868798"/>
                  <a:pt x="851597" y="5865193"/>
                </a:cubicBezTo>
                <a:cubicBezTo>
                  <a:pt x="854504" y="5854380"/>
                  <a:pt x="860319" y="5832753"/>
                  <a:pt x="860319" y="5832753"/>
                </a:cubicBezTo>
                <a:cubicBezTo>
                  <a:pt x="755650" y="5775081"/>
                  <a:pt x="709132" y="5666947"/>
                  <a:pt x="691686" y="5533581"/>
                </a:cubicBezTo>
                <a:cubicBezTo>
                  <a:pt x="685872" y="5465095"/>
                  <a:pt x="648075" y="5443468"/>
                  <a:pt x="610278" y="5411029"/>
                </a:cubicBezTo>
                <a:cubicBezTo>
                  <a:pt x="482350" y="5299289"/>
                  <a:pt x="345700" y="5198364"/>
                  <a:pt x="238123" y="5046976"/>
                </a:cubicBezTo>
                <a:cubicBezTo>
                  <a:pt x="363144" y="5064998"/>
                  <a:pt x="461997" y="5165924"/>
                  <a:pt x="592833" y="5209177"/>
                </a:cubicBezTo>
                <a:cubicBezTo>
                  <a:pt x="488165" y="5043371"/>
                  <a:pt x="351514" y="4956864"/>
                  <a:pt x="226494" y="4855939"/>
                </a:cubicBezTo>
                <a:cubicBezTo>
                  <a:pt x="168344" y="4809081"/>
                  <a:pt x="116011" y="4751408"/>
                  <a:pt x="49139" y="4726177"/>
                </a:cubicBezTo>
                <a:cubicBezTo>
                  <a:pt x="25879" y="4718968"/>
                  <a:pt x="-14825" y="4700947"/>
                  <a:pt x="5527" y="4650483"/>
                </a:cubicBezTo>
                <a:cubicBezTo>
                  <a:pt x="22972" y="4607230"/>
                  <a:pt x="54954" y="4621648"/>
                  <a:pt x="84029" y="4632460"/>
                </a:cubicBezTo>
                <a:cubicBezTo>
                  <a:pt x="153807" y="4661296"/>
                  <a:pt x="229401" y="4661296"/>
                  <a:pt x="325347" y="4661296"/>
                </a:cubicBezTo>
                <a:cubicBezTo>
                  <a:pt x="243939" y="4524326"/>
                  <a:pt x="95658" y="4567580"/>
                  <a:pt x="25879" y="4423401"/>
                </a:cubicBezTo>
                <a:cubicBezTo>
                  <a:pt x="113103" y="4398170"/>
                  <a:pt x="179975" y="4448632"/>
                  <a:pt x="249753" y="4459446"/>
                </a:cubicBezTo>
                <a:cubicBezTo>
                  <a:pt x="313718" y="4470259"/>
                  <a:pt x="328254" y="4445028"/>
                  <a:pt x="313718" y="4365729"/>
                </a:cubicBezTo>
                <a:cubicBezTo>
                  <a:pt x="290458" y="4243177"/>
                  <a:pt x="325347" y="4181900"/>
                  <a:pt x="418386" y="4214341"/>
                </a:cubicBezTo>
                <a:cubicBezTo>
                  <a:pt x="505609" y="4246781"/>
                  <a:pt x="514332" y="4199922"/>
                  <a:pt x="491072" y="4131438"/>
                </a:cubicBezTo>
                <a:cubicBezTo>
                  <a:pt x="456183" y="4030512"/>
                  <a:pt x="493979" y="3951214"/>
                  <a:pt x="520147" y="3864706"/>
                </a:cubicBezTo>
                <a:cubicBezTo>
                  <a:pt x="560851" y="3734945"/>
                  <a:pt x="543407" y="3670064"/>
                  <a:pt x="459090" y="3572743"/>
                </a:cubicBezTo>
                <a:cubicBezTo>
                  <a:pt x="409664" y="3518676"/>
                  <a:pt x="360236" y="3471818"/>
                  <a:pt x="290458" y="3424959"/>
                </a:cubicBezTo>
                <a:cubicBezTo>
                  <a:pt x="450368" y="3399728"/>
                  <a:pt x="284643" y="3313221"/>
                  <a:pt x="339884" y="3259153"/>
                </a:cubicBezTo>
                <a:cubicBezTo>
                  <a:pt x="453275" y="3237527"/>
                  <a:pt x="543407" y="3410542"/>
                  <a:pt x="697501" y="3360078"/>
                </a:cubicBezTo>
                <a:cubicBezTo>
                  <a:pt x="511425" y="3212294"/>
                  <a:pt x="302087" y="3165436"/>
                  <a:pt x="165437" y="2967190"/>
                </a:cubicBezTo>
                <a:cubicBezTo>
                  <a:pt x="197419" y="2923937"/>
                  <a:pt x="229401" y="2967190"/>
                  <a:pt x="255568" y="2949167"/>
                </a:cubicBezTo>
                <a:cubicBezTo>
                  <a:pt x="255568" y="2938354"/>
                  <a:pt x="560851" y="3006840"/>
                  <a:pt x="578296" y="2725691"/>
                </a:cubicBezTo>
                <a:cubicBezTo>
                  <a:pt x="584111" y="2725691"/>
                  <a:pt x="589926" y="2725691"/>
                  <a:pt x="595740" y="2714876"/>
                </a:cubicBezTo>
                <a:cubicBezTo>
                  <a:pt x="627722" y="2675228"/>
                  <a:pt x="598648" y="2581510"/>
                  <a:pt x="650982" y="2574301"/>
                </a:cubicBezTo>
                <a:cubicBezTo>
                  <a:pt x="709132" y="2567092"/>
                  <a:pt x="764373" y="2534653"/>
                  <a:pt x="825429" y="2552674"/>
                </a:cubicBezTo>
                <a:cubicBezTo>
                  <a:pt x="871949" y="2567092"/>
                  <a:pt x="921375" y="2585115"/>
                  <a:pt x="970802" y="2585115"/>
                </a:cubicBezTo>
                <a:cubicBezTo>
                  <a:pt x="1023136" y="2585115"/>
                  <a:pt x="1095822" y="2707668"/>
                  <a:pt x="1127805" y="2545465"/>
                </a:cubicBezTo>
                <a:cubicBezTo>
                  <a:pt x="1127805" y="2538257"/>
                  <a:pt x="1217936" y="2556280"/>
                  <a:pt x="1267362" y="2563488"/>
                </a:cubicBezTo>
                <a:cubicBezTo>
                  <a:pt x="1308067" y="2570698"/>
                  <a:pt x="1357494" y="2603137"/>
                  <a:pt x="1386568" y="2538257"/>
                </a:cubicBezTo>
                <a:cubicBezTo>
                  <a:pt x="1401105" y="2498607"/>
                  <a:pt x="1331326" y="2426518"/>
                  <a:pt x="1270270" y="2419309"/>
                </a:cubicBezTo>
                <a:cubicBezTo>
                  <a:pt x="1215029" y="2412101"/>
                  <a:pt x="1159787" y="2404892"/>
                  <a:pt x="1107453" y="2419309"/>
                </a:cubicBezTo>
                <a:cubicBezTo>
                  <a:pt x="1043489" y="2437331"/>
                  <a:pt x="1008599" y="2408495"/>
                  <a:pt x="991154" y="2343615"/>
                </a:cubicBezTo>
                <a:cubicBezTo>
                  <a:pt x="970802" y="2275131"/>
                  <a:pt x="933005" y="2239085"/>
                  <a:pt x="880671" y="2206645"/>
                </a:cubicBezTo>
                <a:cubicBezTo>
                  <a:pt x="752743" y="2127346"/>
                  <a:pt x="630630" y="2033629"/>
                  <a:pt x="491072" y="1986771"/>
                </a:cubicBezTo>
                <a:cubicBezTo>
                  <a:pt x="464905" y="1979562"/>
                  <a:pt x="432923" y="1965145"/>
                  <a:pt x="421293" y="1903868"/>
                </a:cubicBezTo>
                <a:cubicBezTo>
                  <a:pt x="799262" y="1997584"/>
                  <a:pt x="1142342" y="2239085"/>
                  <a:pt x="1531941" y="2224667"/>
                </a:cubicBezTo>
                <a:cubicBezTo>
                  <a:pt x="1427272" y="2148974"/>
                  <a:pt x="1302252" y="2145369"/>
                  <a:pt x="1188861" y="2091301"/>
                </a:cubicBezTo>
                <a:cubicBezTo>
                  <a:pt x="1270270" y="2051652"/>
                  <a:pt x="1345864" y="2094906"/>
                  <a:pt x="1421458" y="2116532"/>
                </a:cubicBezTo>
                <a:cubicBezTo>
                  <a:pt x="1485422" y="2134554"/>
                  <a:pt x="1543571" y="2138160"/>
                  <a:pt x="1549386" y="2026420"/>
                </a:cubicBezTo>
                <a:cubicBezTo>
                  <a:pt x="1549386" y="2015607"/>
                  <a:pt x="1549386" y="2008398"/>
                  <a:pt x="1549386" y="1997584"/>
                </a:cubicBezTo>
                <a:cubicBezTo>
                  <a:pt x="1526126" y="1950727"/>
                  <a:pt x="1494144" y="1929099"/>
                  <a:pt x="1453440" y="1914682"/>
                </a:cubicBezTo>
                <a:cubicBezTo>
                  <a:pt x="1430180" y="1907473"/>
                  <a:pt x="1398198" y="1893056"/>
                  <a:pt x="1398198" y="1860614"/>
                </a:cubicBezTo>
                <a:cubicBezTo>
                  <a:pt x="1401105" y="1738063"/>
                  <a:pt x="1322604" y="1702018"/>
                  <a:pt x="1247011" y="1665972"/>
                </a:cubicBezTo>
                <a:cubicBezTo>
                  <a:pt x="1287715" y="1604696"/>
                  <a:pt x="1322604" y="1647950"/>
                  <a:pt x="1354586" y="1644345"/>
                </a:cubicBezTo>
                <a:cubicBezTo>
                  <a:pt x="1374939" y="1640741"/>
                  <a:pt x="1395290" y="1637138"/>
                  <a:pt x="1395290" y="1604696"/>
                </a:cubicBezTo>
                <a:cubicBezTo>
                  <a:pt x="1395290" y="1579465"/>
                  <a:pt x="1386568" y="1547025"/>
                  <a:pt x="1366216" y="1547025"/>
                </a:cubicBezTo>
                <a:cubicBezTo>
                  <a:pt x="1238288" y="1543420"/>
                  <a:pt x="1165601" y="1370405"/>
                  <a:pt x="1031858" y="1370405"/>
                </a:cubicBezTo>
                <a:cubicBezTo>
                  <a:pt x="950450" y="1370405"/>
                  <a:pt x="1072563" y="1273083"/>
                  <a:pt x="1005692" y="1233435"/>
                </a:cubicBezTo>
                <a:cubicBezTo>
                  <a:pt x="991154" y="1222621"/>
                  <a:pt x="1046396" y="1208203"/>
                  <a:pt x="1069655" y="1211808"/>
                </a:cubicBezTo>
                <a:cubicBezTo>
                  <a:pt x="1092915" y="1215412"/>
                  <a:pt x="1113268" y="1240644"/>
                  <a:pt x="1142342" y="1222621"/>
                </a:cubicBezTo>
                <a:cubicBezTo>
                  <a:pt x="1156879" y="1157741"/>
                  <a:pt x="1119082" y="1132510"/>
                  <a:pt x="1084193" y="1114487"/>
                </a:cubicBezTo>
                <a:cubicBezTo>
                  <a:pt x="1008599" y="1071234"/>
                  <a:pt x="933005" y="1020771"/>
                  <a:pt x="848689" y="1006353"/>
                </a:cubicBezTo>
                <a:cubicBezTo>
                  <a:pt x="819615" y="1002748"/>
                  <a:pt x="802169" y="984726"/>
                  <a:pt x="805077" y="948681"/>
                </a:cubicBezTo>
                <a:cubicBezTo>
                  <a:pt x="810892" y="901822"/>
                  <a:pt x="839967" y="916240"/>
                  <a:pt x="863226" y="919844"/>
                </a:cubicBezTo>
                <a:cubicBezTo>
                  <a:pt x="877764" y="923450"/>
                  <a:pt x="892301" y="934263"/>
                  <a:pt x="906838" y="909031"/>
                </a:cubicBezTo>
                <a:cubicBezTo>
                  <a:pt x="566666" y="653113"/>
                  <a:pt x="386404" y="667532"/>
                  <a:pt x="5527" y="458471"/>
                </a:cubicBezTo>
                <a:cubicBezTo>
                  <a:pt x="89843" y="418822"/>
                  <a:pt x="150900" y="447658"/>
                  <a:pt x="209049" y="454867"/>
                </a:cubicBezTo>
                <a:cubicBezTo>
                  <a:pt x="354422" y="472890"/>
                  <a:pt x="264290" y="505329"/>
                  <a:pt x="409664" y="526956"/>
                </a:cubicBezTo>
                <a:cubicBezTo>
                  <a:pt x="479443" y="537770"/>
                  <a:pt x="543407" y="573815"/>
                  <a:pt x="621908" y="516143"/>
                </a:cubicBezTo>
                <a:cubicBezTo>
                  <a:pt x="674242" y="476494"/>
                  <a:pt x="758558" y="519747"/>
                  <a:pt x="822522" y="552188"/>
                </a:cubicBezTo>
                <a:cubicBezTo>
                  <a:pt x="874856" y="581024"/>
                  <a:pt x="927190" y="588232"/>
                  <a:pt x="996969" y="552188"/>
                </a:cubicBezTo>
                <a:cubicBezTo>
                  <a:pt x="933005" y="530562"/>
                  <a:pt x="883579" y="512539"/>
                  <a:pt x="834151" y="498120"/>
                </a:cubicBezTo>
                <a:cubicBezTo>
                  <a:pt x="793447" y="487307"/>
                  <a:pt x="770187" y="462076"/>
                  <a:pt x="773095" y="408008"/>
                </a:cubicBezTo>
                <a:cubicBezTo>
                  <a:pt x="773095" y="379172"/>
                  <a:pt x="764373" y="339523"/>
                  <a:pt x="793447" y="325106"/>
                </a:cubicBezTo>
                <a:cubicBezTo>
                  <a:pt x="816707" y="310688"/>
                  <a:pt x="848689" y="325106"/>
                  <a:pt x="860319" y="350336"/>
                </a:cubicBezTo>
                <a:cubicBezTo>
                  <a:pt x="874856" y="397195"/>
                  <a:pt x="889393" y="440449"/>
                  <a:pt x="938820" y="444054"/>
                </a:cubicBezTo>
                <a:cubicBezTo>
                  <a:pt x="1005692" y="451262"/>
                  <a:pt x="967894" y="422426"/>
                  <a:pt x="956265" y="386381"/>
                </a:cubicBezTo>
                <a:cubicBezTo>
                  <a:pt x="944635" y="346733"/>
                  <a:pt x="979525" y="335919"/>
                  <a:pt x="1002784" y="343127"/>
                </a:cubicBezTo>
                <a:cubicBezTo>
                  <a:pt x="1090008" y="375569"/>
                  <a:pt x="1180139" y="317897"/>
                  <a:pt x="1270270" y="364755"/>
                </a:cubicBezTo>
                <a:cubicBezTo>
                  <a:pt x="1247011" y="249411"/>
                  <a:pt x="1197583" y="198949"/>
                  <a:pt x="1092915" y="180926"/>
                </a:cubicBezTo>
                <a:cubicBezTo>
                  <a:pt x="1055118" y="177322"/>
                  <a:pt x="1014414" y="184530"/>
                  <a:pt x="979525" y="152090"/>
                </a:cubicBezTo>
                <a:cubicBezTo>
                  <a:pt x="959172" y="134068"/>
                  <a:pt x="938820" y="112441"/>
                  <a:pt x="953358" y="76396"/>
                </a:cubicBezTo>
                <a:cubicBezTo>
                  <a:pt x="962080" y="51165"/>
                  <a:pt x="985339" y="51165"/>
                  <a:pt x="1005692" y="58373"/>
                </a:cubicBezTo>
                <a:cubicBezTo>
                  <a:pt x="1090008" y="98023"/>
                  <a:pt x="1180139" y="108837"/>
                  <a:pt x="1267362" y="123254"/>
                </a:cubicBezTo>
                <a:cubicBezTo>
                  <a:pt x="1281900" y="126859"/>
                  <a:pt x="1296437" y="134068"/>
                  <a:pt x="1310975" y="98023"/>
                </a:cubicBezTo>
                <a:cubicBezTo>
                  <a:pt x="1260095" y="81803"/>
                  <a:pt x="1209941" y="62879"/>
                  <a:pt x="1159787" y="43505"/>
                </a:cubicBezTo>
                <a:close/>
              </a:path>
            </a:pathLst>
          </a:custGeom>
          <a:gradFill>
            <a:gsLst>
              <a:gs pos="0">
                <a:schemeClr val="accent1">
                  <a:tint val="66000"/>
                  <a:satMod val="160000"/>
                  <a:alpha val="67000"/>
                </a:schemeClr>
              </a:gs>
              <a:gs pos="52000">
                <a:schemeClr val="accent1">
                  <a:tint val="44500"/>
                  <a:satMod val="160000"/>
                  <a:lumMod val="79000"/>
                  <a:alpha val="53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8100000" scaled="1"/>
          </a:gradFill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5535BE1-B9F2-F447-A725-DEDF89D6B597}"/>
              </a:ext>
            </a:extLst>
          </p:cNvPr>
          <p:cNvSpPr txBox="1"/>
          <p:nvPr/>
        </p:nvSpPr>
        <p:spPr>
          <a:xfrm>
            <a:off x="549040" y="157184"/>
            <a:ext cx="6232760" cy="4567137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2500"/>
          </a:bodyPr>
          <a:lstStyle/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dirty="0">
                <a:latin typeface="+mj-lt"/>
              </a:rPr>
              <a:t>What physical information is in deeply virtual exclusive experiments and how do we take a snapshot of the proton?</a:t>
            </a:r>
            <a:br>
              <a:rPr lang="en-US" sz="4400" b="1" dirty="0">
                <a:latin typeface="+mj-lt"/>
              </a:rPr>
            </a:br>
            <a:endParaRPr lang="en-US" sz="4400" b="1" dirty="0">
              <a:latin typeface="+mj-lt"/>
            </a:endParaRPr>
          </a:p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Simonetta Liuti</a:t>
            </a:r>
          </a:p>
          <a:p>
            <a:pPr marL="514350"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400" b="1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4C987F3-36E3-7F44-8D23-32B863EB2F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4702" y="5677191"/>
            <a:ext cx="1074683" cy="107468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53A3FCD1-0BFE-A448-9F38-82401489E49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2215" y="5721315"/>
            <a:ext cx="919706" cy="9133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6778B7D-B8D9-7441-9E32-2465709E357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16415" y="5455667"/>
            <a:ext cx="1812551" cy="142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52402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8ED013E-AB99-2B4C-83D4-EBB4BF6713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B68BA72-3AFE-044B-9C6F-4C6C59F95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9" name="Explosion 2 18">
            <a:extLst>
              <a:ext uri="{FF2B5EF4-FFF2-40B4-BE49-F238E27FC236}">
                <a16:creationId xmlns:a16="http://schemas.microsoft.com/office/drawing/2014/main" id="{49271F29-B066-1543-93FE-22ACCB4F310B}"/>
              </a:ext>
            </a:extLst>
          </p:cNvPr>
          <p:cNvSpPr/>
          <p:nvPr/>
        </p:nvSpPr>
        <p:spPr>
          <a:xfrm rot="20599289">
            <a:off x="6197269" y="3330163"/>
            <a:ext cx="5956760" cy="1585597"/>
          </a:xfrm>
          <a:prstGeom prst="irregularSeal2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D4FF4D-F12D-4B46-A171-D81502AC218C}"/>
              </a:ext>
            </a:extLst>
          </p:cNvPr>
          <p:cNvSpPr txBox="1"/>
          <p:nvPr/>
        </p:nvSpPr>
        <p:spPr>
          <a:xfrm rot="20188290">
            <a:off x="7389564" y="3949280"/>
            <a:ext cx="32864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econd Inverse Problem!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1C90F05-40D0-D848-9DED-855793BF5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372133"/>
            <a:ext cx="6438900" cy="11684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D991AF69-7C13-0646-B924-6B55ED08E34F}"/>
              </a:ext>
            </a:extLst>
          </p:cNvPr>
          <p:cNvSpPr txBox="1"/>
          <p:nvPr/>
        </p:nvSpPr>
        <p:spPr>
          <a:xfrm>
            <a:off x="4892924" y="3200880"/>
            <a:ext cx="2704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sume known from PQCD</a:t>
            </a:r>
          </a:p>
        </p:txBody>
      </p:sp>
      <p:sp>
        <p:nvSpPr>
          <p:cNvPr id="21" name="Left Brace 20">
            <a:extLst>
              <a:ext uri="{FF2B5EF4-FFF2-40B4-BE49-F238E27FC236}">
                <a16:creationId xmlns:a16="http://schemas.microsoft.com/office/drawing/2014/main" id="{505DCEC7-DA72-D245-8C3C-10ADA8EE2C90}"/>
              </a:ext>
            </a:extLst>
          </p:cNvPr>
          <p:cNvSpPr/>
          <p:nvPr/>
        </p:nvSpPr>
        <p:spPr>
          <a:xfrm rot="16200000">
            <a:off x="5697332" y="1849653"/>
            <a:ext cx="457200" cy="2000902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4D930632-DB01-944D-9D48-9A719D844BF3}"/>
              </a:ext>
            </a:extLst>
          </p:cNvPr>
          <p:cNvSpPr/>
          <p:nvPr/>
        </p:nvSpPr>
        <p:spPr>
          <a:xfrm>
            <a:off x="2362200" y="334631"/>
            <a:ext cx="7127464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u="sng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Assuming a QCD </a:t>
            </a:r>
            <a:r>
              <a:rPr lang="en-US" sz="24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factorized scenario </a:t>
            </a:r>
            <a:r>
              <a:rPr lang="en-US" sz="2400" b="1" u="sng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sym typeface="Wingdings" pitchFamily="2" charset="2"/>
              </a:rPr>
              <a:t> CFFs  GPDs</a:t>
            </a:r>
            <a:endParaRPr lang="en-US" sz="2400" dirty="0"/>
          </a:p>
          <a:p>
            <a:pPr algn="ctr"/>
            <a:endParaRPr lang="en-US" sz="2400" b="1" cap="none" spc="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5218993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B80E46-78B7-384E-BFC1-F8741EB62B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584950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9C0681E-DCBE-2940-A57B-DA753F1C2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584950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FAA6F24-F3B6-FC45-9330-434B760944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539894"/>
            <a:ext cx="6930772" cy="101736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277DF28-6141-1441-BD5A-E2EE097D5B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5597" y="1984447"/>
            <a:ext cx="7252841" cy="1972355"/>
          </a:xfrm>
          <a:prstGeom prst="rect">
            <a:avLst/>
          </a:prstGeom>
        </p:spPr>
      </p:pic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3A4A7FFF-22A6-D64E-9E0C-22C456E1332D}"/>
              </a:ext>
            </a:extLst>
          </p:cNvPr>
          <p:cNvSpPr/>
          <p:nvPr/>
        </p:nvSpPr>
        <p:spPr>
          <a:xfrm>
            <a:off x="4724400" y="1981200"/>
            <a:ext cx="7315200" cy="2133600"/>
          </a:xfrm>
          <a:prstGeom prst="round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3FCA2416-1C11-3841-83D5-A7AE7696B3A8}"/>
              </a:ext>
            </a:extLst>
          </p:cNvPr>
          <p:cNvSpPr/>
          <p:nvPr/>
        </p:nvSpPr>
        <p:spPr>
          <a:xfrm>
            <a:off x="3124200" y="1109745"/>
            <a:ext cx="609600" cy="414255"/>
          </a:xfrm>
          <a:prstGeom prst="roundRect">
            <a:avLst/>
          </a:prstGeom>
          <a:noFill/>
          <a:ln w="254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rved Up Arrow 7">
            <a:extLst>
              <a:ext uri="{FF2B5EF4-FFF2-40B4-BE49-F238E27FC236}">
                <a16:creationId xmlns:a16="http://schemas.microsoft.com/office/drawing/2014/main" id="{DF2FC7BD-678A-C840-9461-ED498CAA8CD7}"/>
              </a:ext>
            </a:extLst>
          </p:cNvPr>
          <p:cNvSpPr/>
          <p:nvPr/>
        </p:nvSpPr>
        <p:spPr>
          <a:xfrm rot="2373950">
            <a:off x="3290921" y="2041120"/>
            <a:ext cx="1606691" cy="385928"/>
          </a:xfrm>
          <a:prstGeom prst="curvedUpArrow">
            <a:avLst>
              <a:gd name="adj1" fmla="val 42202"/>
              <a:gd name="adj2" fmla="val 123185"/>
              <a:gd name="adj3" fmla="val 53318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9AA9641-D004-E24C-843C-50CCC821893D}"/>
              </a:ext>
            </a:extLst>
          </p:cNvPr>
          <p:cNvSpPr/>
          <p:nvPr/>
        </p:nvSpPr>
        <p:spPr>
          <a:xfrm>
            <a:off x="60366" y="-147210"/>
            <a:ext cx="203773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Example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E37A378A-F9E0-5640-B82B-607C06272462}"/>
              </a:ext>
            </a:extLst>
          </p:cNvPr>
          <p:cNvSpPr/>
          <p:nvPr/>
        </p:nvSpPr>
        <p:spPr>
          <a:xfrm>
            <a:off x="9601200" y="1828800"/>
            <a:ext cx="1372339" cy="762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141CFB3-A75F-4C4A-90F5-E29FB19F9BB1}"/>
              </a:ext>
            </a:extLst>
          </p:cNvPr>
          <p:cNvSpPr/>
          <p:nvPr/>
        </p:nvSpPr>
        <p:spPr>
          <a:xfrm>
            <a:off x="7239000" y="1828800"/>
            <a:ext cx="2362200" cy="7620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980502C-4FF5-2B4F-849C-80C950241EC4}"/>
              </a:ext>
            </a:extLst>
          </p:cNvPr>
          <p:cNvSpPr/>
          <p:nvPr/>
        </p:nvSpPr>
        <p:spPr>
          <a:xfrm>
            <a:off x="7999461" y="1363578"/>
            <a:ext cx="977383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Twist 3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FAC132AA-FFD5-A249-8C2C-04D27889A407}"/>
              </a:ext>
            </a:extLst>
          </p:cNvPr>
          <p:cNvSpPr/>
          <p:nvPr/>
        </p:nvSpPr>
        <p:spPr>
          <a:xfrm>
            <a:off x="9785356" y="1363578"/>
            <a:ext cx="977382" cy="40011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b="1" cap="none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Twist 2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EB1EA2D-7BE0-0843-A361-84478704E7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247" y="3952827"/>
            <a:ext cx="4869951" cy="2731543"/>
          </a:xfrm>
          <a:prstGeom prst="rect">
            <a:avLst/>
          </a:prstGeom>
          <a:solidFill>
            <a:schemeClr val="tx1"/>
          </a:solidFill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008F40A-2282-2E42-BC5A-5DD60F993C62}"/>
              </a:ext>
            </a:extLst>
          </p:cNvPr>
          <p:cNvSpPr txBox="1"/>
          <p:nvPr/>
        </p:nvSpPr>
        <p:spPr>
          <a:xfrm>
            <a:off x="5943600" y="5867400"/>
            <a:ext cx="2300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ransverse OAM</a:t>
            </a:r>
            <a:endParaRPr lang="en-US" sz="2400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6A290B2-5005-134B-A290-442F43592012}"/>
              </a:ext>
            </a:extLst>
          </p:cNvPr>
          <p:cNvSpPr txBox="1"/>
          <p:nvPr/>
        </p:nvSpPr>
        <p:spPr>
          <a:xfrm>
            <a:off x="5984560" y="5100935"/>
            <a:ext cx="825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OAM</a:t>
            </a:r>
            <a:endParaRPr lang="en-US" sz="2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21" name="Right Arrow 20">
            <a:extLst>
              <a:ext uri="{FF2B5EF4-FFF2-40B4-BE49-F238E27FC236}">
                <a16:creationId xmlns:a16="http://schemas.microsoft.com/office/drawing/2014/main" id="{ABED0C7F-3921-A747-807F-87F5FB6A7698}"/>
              </a:ext>
            </a:extLst>
          </p:cNvPr>
          <p:cNvSpPr/>
          <p:nvPr/>
        </p:nvSpPr>
        <p:spPr>
          <a:xfrm>
            <a:off x="5257800" y="5511968"/>
            <a:ext cx="609600" cy="369332"/>
          </a:xfrm>
          <a:prstGeom prst="rightArrow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1C61AF4E-FFD7-CE45-BF7C-CDE07179F982}"/>
              </a:ext>
            </a:extLst>
          </p:cNvPr>
          <p:cNvSpPr/>
          <p:nvPr/>
        </p:nvSpPr>
        <p:spPr>
          <a:xfrm>
            <a:off x="5257800" y="6336268"/>
            <a:ext cx="609600" cy="369332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3" name="Right Arrow 22">
            <a:extLst>
              <a:ext uri="{FF2B5EF4-FFF2-40B4-BE49-F238E27FC236}">
                <a16:creationId xmlns:a16="http://schemas.microsoft.com/office/drawing/2014/main" id="{BA45FC3E-E40F-A540-83C3-75F4F5723B4D}"/>
              </a:ext>
            </a:extLst>
          </p:cNvPr>
          <p:cNvSpPr/>
          <p:nvPr/>
        </p:nvSpPr>
        <p:spPr>
          <a:xfrm>
            <a:off x="5257800" y="5117068"/>
            <a:ext cx="609600" cy="369332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971AF1B-C884-1447-96D5-D1C4E76E59D7}"/>
              </a:ext>
            </a:extLst>
          </p:cNvPr>
          <p:cNvSpPr txBox="1"/>
          <p:nvPr/>
        </p:nvSpPr>
        <p:spPr>
          <a:xfrm>
            <a:off x="838200" y="7391400"/>
            <a:ext cx="1115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*) T-odd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EEEB15C-E2E2-5643-9C29-6A0F3FB74D3E}"/>
              </a:ext>
            </a:extLst>
          </p:cNvPr>
          <p:cNvSpPr/>
          <p:nvPr/>
        </p:nvSpPr>
        <p:spPr>
          <a:xfrm>
            <a:off x="296309" y="5477487"/>
            <a:ext cx="4885291" cy="406474"/>
          </a:xfrm>
          <a:prstGeom prst="rect">
            <a:avLst/>
          </a:prstGeom>
          <a:solidFill>
            <a:srgbClr val="FFC0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4D24491-FDA6-FA4E-A5B9-2CAF8503FD0D}"/>
              </a:ext>
            </a:extLst>
          </p:cNvPr>
          <p:cNvSpPr/>
          <p:nvPr/>
        </p:nvSpPr>
        <p:spPr>
          <a:xfrm>
            <a:off x="304800" y="5867066"/>
            <a:ext cx="4867398" cy="381334"/>
          </a:xfrm>
          <a:prstGeom prst="rect">
            <a:avLst/>
          </a:prstGeom>
          <a:solidFill>
            <a:schemeClr val="accent1">
              <a:lumMod val="60000"/>
              <a:lumOff val="40000"/>
              <a:alpha val="33000"/>
            </a:schemeClr>
          </a:solidFill>
          <a:ln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431D33-D8CF-2B4A-B50F-F7470E78CBC7}"/>
                  </a:ext>
                </a:extLst>
              </p:cNvPr>
              <p:cNvSpPr txBox="1"/>
              <p:nvPr/>
            </p:nvSpPr>
            <p:spPr>
              <a:xfrm>
                <a:off x="5998632" y="5439641"/>
                <a:ext cx="6570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L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S</a:t>
                </a: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90431D33-D8CF-2B4A-B50F-F7470E78CB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632" y="5439641"/>
                <a:ext cx="657039" cy="461665"/>
              </a:xfrm>
              <a:prstGeom prst="rect">
                <a:avLst/>
              </a:prstGeom>
              <a:blipFill>
                <a:blip r:embed="rId5"/>
                <a:stretch>
                  <a:fillRect t="-7895" r="-11321" b="-23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C180A264-B3B1-974F-8802-1DCE1BE012DC}"/>
              </a:ext>
            </a:extLst>
          </p:cNvPr>
          <p:cNvSpPr/>
          <p:nvPr/>
        </p:nvSpPr>
        <p:spPr>
          <a:xfrm>
            <a:off x="228600" y="3593068"/>
            <a:ext cx="4419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>
              <a:spcAft>
                <a:spcPts val="600"/>
              </a:spcAft>
            </a:pPr>
            <a:r>
              <a:rPr lang="en-US" dirty="0">
                <a:solidFill>
                  <a:schemeClr val="bg1"/>
                </a:solidFill>
              </a:rPr>
              <a:t>B. </a:t>
            </a:r>
            <a:r>
              <a:rPr lang="en-US" dirty="0" err="1">
                <a:solidFill>
                  <a:schemeClr val="bg1"/>
                </a:solidFill>
              </a:rPr>
              <a:t>Kriesten</a:t>
            </a:r>
            <a:r>
              <a:rPr lang="en-US" dirty="0">
                <a:solidFill>
                  <a:schemeClr val="bg1"/>
                </a:solidFill>
              </a:rPr>
              <a:t> and S. Liuti, </a:t>
            </a:r>
            <a:r>
              <a:rPr lang="en-US" i="1" dirty="0" err="1">
                <a:solidFill>
                  <a:schemeClr val="bg1"/>
                </a:solidFill>
              </a:rPr>
              <a:t>Phys.Rev</a:t>
            </a:r>
            <a:r>
              <a:rPr lang="en-US" i="1" dirty="0">
                <a:solidFill>
                  <a:schemeClr val="bg1"/>
                </a:solidFill>
              </a:rPr>
              <a:t>. D105 (2022)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44F77F7-9034-A041-A526-E87022738C9A}"/>
              </a:ext>
            </a:extLst>
          </p:cNvPr>
          <p:cNvSpPr/>
          <p:nvPr/>
        </p:nvSpPr>
        <p:spPr>
          <a:xfrm>
            <a:off x="3581400" y="3962400"/>
            <a:ext cx="10668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91F7552-C9BE-7D46-91EA-667B257D4A7C}"/>
              </a:ext>
            </a:extLst>
          </p:cNvPr>
          <p:cNvSpPr txBox="1"/>
          <p:nvPr/>
        </p:nvSpPr>
        <p:spPr>
          <a:xfrm>
            <a:off x="3429000" y="3886200"/>
            <a:ext cx="14911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Book Antiqua" panose="0204060205030503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GPD (Old)</a:t>
            </a:r>
            <a:r>
              <a:rPr lang="en-US" sz="2000" dirty="0">
                <a:solidFill>
                  <a:schemeClr val="bg1"/>
                </a:solidFill>
                <a:latin typeface="Book Antiqua" panose="02040602050305030304" pitchFamily="18" charset="0"/>
                <a:ea typeface="Cambria Math" panose="02040503050406030204" pitchFamily="18" charset="0"/>
              </a:rPr>
              <a:t> </a:t>
            </a:r>
          </a:p>
        </p:txBody>
      </p:sp>
      <p:sp>
        <p:nvSpPr>
          <p:cNvPr id="35" name="Right Arrow 34">
            <a:extLst>
              <a:ext uri="{FF2B5EF4-FFF2-40B4-BE49-F238E27FC236}">
                <a16:creationId xmlns:a16="http://schemas.microsoft.com/office/drawing/2014/main" id="{03AACA05-96AD-D845-A631-00E19A52934F}"/>
              </a:ext>
            </a:extLst>
          </p:cNvPr>
          <p:cNvSpPr/>
          <p:nvPr/>
        </p:nvSpPr>
        <p:spPr>
          <a:xfrm>
            <a:off x="5257800" y="4507468"/>
            <a:ext cx="609600" cy="369332"/>
          </a:xfrm>
          <a:prstGeom prst="rightArrow">
            <a:avLst/>
          </a:prstGeom>
          <a:solidFill>
            <a:schemeClr val="tx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1444E15-B497-9F43-850D-C9FA58E245CF}"/>
              </a:ext>
            </a:extLst>
          </p:cNvPr>
          <p:cNvSpPr txBox="1"/>
          <p:nvPr/>
        </p:nvSpPr>
        <p:spPr>
          <a:xfrm>
            <a:off x="5984560" y="4491335"/>
            <a:ext cx="1590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“Cahn CFF”</a:t>
            </a:r>
            <a:endParaRPr lang="en-US" sz="2400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sp>
        <p:nvSpPr>
          <p:cNvPr id="37" name="Right Arrow 36">
            <a:extLst>
              <a:ext uri="{FF2B5EF4-FFF2-40B4-BE49-F238E27FC236}">
                <a16:creationId xmlns:a16="http://schemas.microsoft.com/office/drawing/2014/main" id="{1AC0394A-AC6E-CD45-9DDA-716BD19099E7}"/>
              </a:ext>
            </a:extLst>
          </p:cNvPr>
          <p:cNvSpPr/>
          <p:nvPr/>
        </p:nvSpPr>
        <p:spPr>
          <a:xfrm>
            <a:off x="5257800" y="5943600"/>
            <a:ext cx="609600" cy="3693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A4166DA-3CE9-FD48-ACD0-602BE7176FAF}"/>
              </a:ext>
            </a:extLst>
          </p:cNvPr>
          <p:cNvSpPr txBox="1"/>
          <p:nvPr/>
        </p:nvSpPr>
        <p:spPr>
          <a:xfrm>
            <a:off x="5943600" y="6243935"/>
            <a:ext cx="2113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ransverse Spin</a:t>
            </a:r>
            <a:endParaRPr lang="en-US" sz="2400" dirty="0">
              <a:solidFill>
                <a:schemeClr val="bg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1124A97C-7F71-9B43-BE65-C7E4829C1905}"/>
              </a:ext>
            </a:extLst>
          </p:cNvPr>
          <p:cNvSpPr/>
          <p:nvPr/>
        </p:nvSpPr>
        <p:spPr>
          <a:xfrm>
            <a:off x="296309" y="6248400"/>
            <a:ext cx="4867398" cy="435970"/>
          </a:xfrm>
          <a:prstGeom prst="rect">
            <a:avLst/>
          </a:prstGeom>
          <a:solidFill>
            <a:srgbClr val="8400C6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78858037-BBA7-3648-9468-051263BDFD6C}"/>
              </a:ext>
            </a:extLst>
          </p:cNvPr>
          <p:cNvSpPr/>
          <p:nvPr/>
        </p:nvSpPr>
        <p:spPr>
          <a:xfrm>
            <a:off x="304800" y="5094367"/>
            <a:ext cx="4867398" cy="381334"/>
          </a:xfrm>
          <a:prstGeom prst="rect">
            <a:avLst/>
          </a:prstGeom>
          <a:solidFill>
            <a:srgbClr val="FFFF00">
              <a:alpha val="3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DB981765-26DB-724D-8D17-0BB814028868}"/>
              </a:ext>
            </a:extLst>
          </p:cNvPr>
          <p:cNvSpPr/>
          <p:nvPr/>
        </p:nvSpPr>
        <p:spPr>
          <a:xfrm>
            <a:off x="152400" y="3163669"/>
            <a:ext cx="273395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</a:rPr>
              <a:t>Twist 3 GPDs</a:t>
            </a:r>
          </a:p>
        </p:txBody>
      </p:sp>
    </p:spTree>
    <p:extLst>
      <p:ext uri="{BB962C8B-B14F-4D97-AF65-F5344CB8AC3E}">
        <p14:creationId xmlns:p14="http://schemas.microsoft.com/office/powerpoint/2010/main" val="33921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9" grpId="0"/>
      <p:bldP spid="21" grpId="0" animBg="1"/>
      <p:bldP spid="22" grpId="0" animBg="1"/>
      <p:bldP spid="23" grpId="0" animBg="1"/>
      <p:bldP spid="25" grpId="0"/>
      <p:bldP spid="26" grpId="0" animBg="1"/>
      <p:bldP spid="27" grpId="0" animBg="1"/>
      <p:bldP spid="28" grpId="0"/>
      <p:bldP spid="32" grpId="0"/>
      <p:bldP spid="34" grpId="0" animBg="1"/>
      <p:bldP spid="33" grpId="0"/>
      <p:bldP spid="35" grpId="0" animBg="1"/>
      <p:bldP spid="36" grpId="0"/>
      <p:bldP spid="37" grpId="0" animBg="1"/>
      <p:bldP spid="39" grpId="0"/>
      <p:bldP spid="40" grpId="0" animBg="1"/>
      <p:bldP spid="41" grpId="0" animBg="1"/>
      <p:bldP spid="4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ounded Rectangle 19">
            <a:extLst>
              <a:ext uri="{FF2B5EF4-FFF2-40B4-BE49-F238E27FC236}">
                <a16:creationId xmlns:a16="http://schemas.microsoft.com/office/drawing/2014/main" id="{ACA5C3A5-562C-664F-9BCB-5CB5DFF8B695}"/>
              </a:ext>
            </a:extLst>
          </p:cNvPr>
          <p:cNvSpPr/>
          <p:nvPr/>
        </p:nvSpPr>
        <p:spPr>
          <a:xfrm>
            <a:off x="4636926" y="1591363"/>
            <a:ext cx="1823959" cy="1694423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2" name="Freeform 21">
            <a:extLst>
              <a:ext uri="{FF2B5EF4-FFF2-40B4-BE49-F238E27FC236}">
                <a16:creationId xmlns:a16="http://schemas.microsoft.com/office/drawing/2014/main" id="{EF466771-19BA-294A-9231-92DD5B53B59D}"/>
              </a:ext>
            </a:extLst>
          </p:cNvPr>
          <p:cNvSpPr/>
          <p:nvPr/>
        </p:nvSpPr>
        <p:spPr>
          <a:xfrm rot="10800000">
            <a:off x="7076300" y="2043490"/>
            <a:ext cx="255649" cy="525679"/>
          </a:xfrm>
          <a:custGeom>
            <a:avLst/>
            <a:gdLst>
              <a:gd name="connsiteX0" fmla="*/ 0 w 213527"/>
              <a:gd name="connsiteY0" fmla="*/ 91526 h 457630"/>
              <a:gd name="connsiteX1" fmla="*/ 106764 w 213527"/>
              <a:gd name="connsiteY1" fmla="*/ 91526 h 457630"/>
              <a:gd name="connsiteX2" fmla="*/ 106764 w 213527"/>
              <a:gd name="connsiteY2" fmla="*/ 0 h 457630"/>
              <a:gd name="connsiteX3" fmla="*/ 213527 w 213527"/>
              <a:gd name="connsiteY3" fmla="*/ 228815 h 457630"/>
              <a:gd name="connsiteX4" fmla="*/ 106764 w 213527"/>
              <a:gd name="connsiteY4" fmla="*/ 457630 h 457630"/>
              <a:gd name="connsiteX5" fmla="*/ 106764 w 213527"/>
              <a:gd name="connsiteY5" fmla="*/ 366104 h 457630"/>
              <a:gd name="connsiteX6" fmla="*/ 0 w 213527"/>
              <a:gd name="connsiteY6" fmla="*/ 366104 h 457630"/>
              <a:gd name="connsiteX7" fmla="*/ 0 w 213527"/>
              <a:gd name="connsiteY7" fmla="*/ 91526 h 457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3527" h="457630">
                <a:moveTo>
                  <a:pt x="213526" y="366104"/>
                </a:moveTo>
                <a:lnTo>
                  <a:pt x="106763" y="366104"/>
                </a:lnTo>
                <a:lnTo>
                  <a:pt x="106763" y="457630"/>
                </a:lnTo>
                <a:lnTo>
                  <a:pt x="1" y="228815"/>
                </a:lnTo>
                <a:lnTo>
                  <a:pt x="106763" y="0"/>
                </a:lnTo>
                <a:lnTo>
                  <a:pt x="106763" y="91526"/>
                </a:lnTo>
                <a:lnTo>
                  <a:pt x="213526" y="91526"/>
                </a:lnTo>
                <a:lnTo>
                  <a:pt x="213526" y="366104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058" tIns="91526" rIns="1" bIns="91526" numCol="1" spcCol="1270" anchor="ctr" anchorCtr="0">
            <a:noAutofit/>
          </a:bodyPr>
          <a:lstStyle/>
          <a:p>
            <a:pPr marL="0" lvl="0" indent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200" kern="120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430CEA7-A802-3443-8EF5-78A74F07FFBA}"/>
              </a:ext>
            </a:extLst>
          </p:cNvPr>
          <p:cNvSpPr txBox="1"/>
          <p:nvPr/>
        </p:nvSpPr>
        <p:spPr>
          <a:xfrm>
            <a:off x="4648200" y="228600"/>
            <a:ext cx="234474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Forward Problem</a:t>
            </a:r>
          </a:p>
        </p:txBody>
      </p:sp>
      <p:sp>
        <p:nvSpPr>
          <p:cNvPr id="23" name="Rounded Rectangle 22">
            <a:extLst>
              <a:ext uri="{FF2B5EF4-FFF2-40B4-BE49-F238E27FC236}">
                <a16:creationId xmlns:a16="http://schemas.microsoft.com/office/drawing/2014/main" id="{98AFE938-9252-EA4B-A786-6402CA63000E}"/>
              </a:ext>
            </a:extLst>
          </p:cNvPr>
          <p:cNvSpPr/>
          <p:nvPr/>
        </p:nvSpPr>
        <p:spPr>
          <a:xfrm>
            <a:off x="1540749" y="1212470"/>
            <a:ext cx="2280214" cy="2187721"/>
          </a:xfrm>
          <a:prstGeom prst="roundRect">
            <a:avLst>
              <a:gd name="adj" fmla="val 10000"/>
            </a:avLst>
          </a:prstGeom>
          <a:blipFill rotWithShape="1">
            <a:blip r:embed="rId3"/>
            <a:srcRect/>
            <a:stretch>
              <a:fillRect l="-7000" r="-7000"/>
            </a:stretch>
          </a:blipFill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6" name="Rounded Rectangle 25">
            <a:extLst>
              <a:ext uri="{FF2B5EF4-FFF2-40B4-BE49-F238E27FC236}">
                <a16:creationId xmlns:a16="http://schemas.microsoft.com/office/drawing/2014/main" id="{2738398E-19CF-0443-9621-D1BA0577954C}"/>
              </a:ext>
            </a:extLst>
          </p:cNvPr>
          <p:cNvSpPr/>
          <p:nvPr/>
        </p:nvSpPr>
        <p:spPr>
          <a:xfrm>
            <a:off x="8087641" y="1591363"/>
            <a:ext cx="1716899" cy="1599256"/>
          </a:xfrm>
          <a:prstGeom prst="roundRect">
            <a:avLst>
              <a:gd name="adj" fmla="val 10000"/>
            </a:avLst>
          </a:pr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5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Freeform 20">
            <a:extLst>
              <a:ext uri="{FF2B5EF4-FFF2-40B4-BE49-F238E27FC236}">
                <a16:creationId xmlns:a16="http://schemas.microsoft.com/office/drawing/2014/main" id="{CF60661C-374A-B341-82F4-B7A3AB713018}"/>
              </a:ext>
            </a:extLst>
          </p:cNvPr>
          <p:cNvSpPr/>
          <p:nvPr/>
        </p:nvSpPr>
        <p:spPr>
          <a:xfrm>
            <a:off x="1977573" y="3192780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QC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quark fiel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gluon field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correlation function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283209-E4A3-C844-AA04-2C36772622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C84E74A-721C-8E4A-803D-53F7864CF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6E56A18-058F-734F-AB04-7BFEE2F06C57}"/>
              </a:ext>
            </a:extLst>
          </p:cNvPr>
          <p:cNvSpPr txBox="1"/>
          <p:nvPr/>
        </p:nvSpPr>
        <p:spPr>
          <a:xfrm>
            <a:off x="4834099" y="5558135"/>
            <a:ext cx="2176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Inverse Problem</a:t>
            </a:r>
          </a:p>
        </p:txBody>
      </p:sp>
      <p:sp>
        <p:nvSpPr>
          <p:cNvPr id="28" name="Freeform 27">
            <a:extLst>
              <a:ext uri="{FF2B5EF4-FFF2-40B4-BE49-F238E27FC236}">
                <a16:creationId xmlns:a16="http://schemas.microsoft.com/office/drawing/2014/main" id="{E09813CE-16ED-4641-AD66-716E9F1BF2D2}"/>
              </a:ext>
            </a:extLst>
          </p:cNvPr>
          <p:cNvSpPr/>
          <p:nvPr/>
        </p:nvSpPr>
        <p:spPr>
          <a:xfrm rot="10800000">
            <a:off x="3947142" y="1897821"/>
            <a:ext cx="255649" cy="525679"/>
          </a:xfrm>
          <a:custGeom>
            <a:avLst/>
            <a:gdLst>
              <a:gd name="connsiteX0" fmla="*/ 0 w 213527"/>
              <a:gd name="connsiteY0" fmla="*/ 91526 h 457630"/>
              <a:gd name="connsiteX1" fmla="*/ 106764 w 213527"/>
              <a:gd name="connsiteY1" fmla="*/ 91526 h 457630"/>
              <a:gd name="connsiteX2" fmla="*/ 106764 w 213527"/>
              <a:gd name="connsiteY2" fmla="*/ 0 h 457630"/>
              <a:gd name="connsiteX3" fmla="*/ 213527 w 213527"/>
              <a:gd name="connsiteY3" fmla="*/ 228815 h 457630"/>
              <a:gd name="connsiteX4" fmla="*/ 106764 w 213527"/>
              <a:gd name="connsiteY4" fmla="*/ 457630 h 457630"/>
              <a:gd name="connsiteX5" fmla="*/ 106764 w 213527"/>
              <a:gd name="connsiteY5" fmla="*/ 366104 h 457630"/>
              <a:gd name="connsiteX6" fmla="*/ 0 w 213527"/>
              <a:gd name="connsiteY6" fmla="*/ 366104 h 457630"/>
              <a:gd name="connsiteX7" fmla="*/ 0 w 213527"/>
              <a:gd name="connsiteY7" fmla="*/ 91526 h 457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3527" h="457630">
                <a:moveTo>
                  <a:pt x="213526" y="366104"/>
                </a:moveTo>
                <a:lnTo>
                  <a:pt x="106763" y="366104"/>
                </a:lnTo>
                <a:lnTo>
                  <a:pt x="106763" y="457630"/>
                </a:lnTo>
                <a:lnTo>
                  <a:pt x="1" y="228815"/>
                </a:lnTo>
                <a:lnTo>
                  <a:pt x="106763" y="0"/>
                </a:lnTo>
                <a:lnTo>
                  <a:pt x="106763" y="91526"/>
                </a:lnTo>
                <a:lnTo>
                  <a:pt x="213526" y="91526"/>
                </a:lnTo>
                <a:lnTo>
                  <a:pt x="213526" y="366104"/>
                </a:lnTo>
                <a:close/>
              </a:path>
            </a:pathLst>
          </a:custGeom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1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0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64058" tIns="91526" rIns="1" bIns="91526" numCol="1" spcCol="1270" anchor="ctr" anchorCtr="0">
            <a:noAutofit/>
          </a:bodyPr>
          <a:lstStyle/>
          <a:p>
            <a:pPr marL="0" lvl="0" indent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endParaRPr lang="en-US" sz="1200" kern="120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34C8585-A118-644E-9F32-2BE8DFEBD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5592" y="1157622"/>
            <a:ext cx="2215474" cy="2128164"/>
          </a:xfrm>
          <a:prstGeom prst="rect">
            <a:avLst/>
          </a:prstGeom>
        </p:spPr>
      </p:pic>
      <p:sp>
        <p:nvSpPr>
          <p:cNvPr id="24" name="Freeform 23">
            <a:extLst>
              <a:ext uri="{FF2B5EF4-FFF2-40B4-BE49-F238E27FC236}">
                <a16:creationId xmlns:a16="http://schemas.microsoft.com/office/drawing/2014/main" id="{59B21EDE-48F1-7C40-8BE8-030FFF1D6376}"/>
              </a:ext>
            </a:extLst>
          </p:cNvPr>
          <p:cNvSpPr/>
          <p:nvPr/>
        </p:nvSpPr>
        <p:spPr>
          <a:xfrm>
            <a:off x="5370501" y="3192780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Observable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Form Factor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Structure Function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Compton Form Factor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Fragmentation function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r>
              <a:rPr lang="en-US" sz="1200" kern="1200" dirty="0"/>
              <a:t>…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1200" kern="1200" dirty="0"/>
          </a:p>
        </p:txBody>
      </p:sp>
      <p:sp>
        <p:nvSpPr>
          <p:cNvPr id="33" name="Curved Left Arrow 32">
            <a:extLst>
              <a:ext uri="{FF2B5EF4-FFF2-40B4-BE49-F238E27FC236}">
                <a16:creationId xmlns:a16="http://schemas.microsoft.com/office/drawing/2014/main" id="{1FDC5D6B-548D-604D-B200-12C7FF0AE991}"/>
              </a:ext>
            </a:extLst>
          </p:cNvPr>
          <p:cNvSpPr/>
          <p:nvPr/>
        </p:nvSpPr>
        <p:spPr>
          <a:xfrm rot="5400000">
            <a:off x="5615939" y="2896595"/>
            <a:ext cx="731519" cy="6324600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AD812F-0948-3245-9AB1-8E9477B9DE0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47363" y="1222614"/>
            <a:ext cx="1961402" cy="2053986"/>
          </a:xfrm>
          <a:prstGeom prst="rect">
            <a:avLst/>
          </a:prstGeom>
        </p:spPr>
      </p:pic>
      <p:sp>
        <p:nvSpPr>
          <p:cNvPr id="27" name="Freeform 26">
            <a:extLst>
              <a:ext uri="{FF2B5EF4-FFF2-40B4-BE49-F238E27FC236}">
                <a16:creationId xmlns:a16="http://schemas.microsoft.com/office/drawing/2014/main" id="{6BF949ED-CB9D-D24C-AE87-BC1AFD36F647}"/>
              </a:ext>
            </a:extLst>
          </p:cNvPr>
          <p:cNvSpPr/>
          <p:nvPr/>
        </p:nvSpPr>
        <p:spPr>
          <a:xfrm>
            <a:off x="8384289" y="3190619"/>
            <a:ext cx="2280214" cy="2187721"/>
          </a:xfrm>
          <a:custGeom>
            <a:avLst/>
            <a:gdLst>
              <a:gd name="connsiteX0" fmla="*/ 0 w 1904523"/>
              <a:gd name="connsiteY0" fmla="*/ 190452 h 1904523"/>
              <a:gd name="connsiteX1" fmla="*/ 190452 w 1904523"/>
              <a:gd name="connsiteY1" fmla="*/ 0 h 1904523"/>
              <a:gd name="connsiteX2" fmla="*/ 1714071 w 1904523"/>
              <a:gd name="connsiteY2" fmla="*/ 0 h 1904523"/>
              <a:gd name="connsiteX3" fmla="*/ 1904523 w 1904523"/>
              <a:gd name="connsiteY3" fmla="*/ 190452 h 1904523"/>
              <a:gd name="connsiteX4" fmla="*/ 1904523 w 1904523"/>
              <a:gd name="connsiteY4" fmla="*/ 1714071 h 1904523"/>
              <a:gd name="connsiteX5" fmla="*/ 1714071 w 1904523"/>
              <a:gd name="connsiteY5" fmla="*/ 1904523 h 1904523"/>
              <a:gd name="connsiteX6" fmla="*/ 190452 w 1904523"/>
              <a:gd name="connsiteY6" fmla="*/ 1904523 h 1904523"/>
              <a:gd name="connsiteX7" fmla="*/ 0 w 1904523"/>
              <a:gd name="connsiteY7" fmla="*/ 1714071 h 1904523"/>
              <a:gd name="connsiteX8" fmla="*/ 0 w 1904523"/>
              <a:gd name="connsiteY8" fmla="*/ 190452 h 19045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904523" h="1904523">
                <a:moveTo>
                  <a:pt x="0" y="190452"/>
                </a:moveTo>
                <a:cubicBezTo>
                  <a:pt x="0" y="85268"/>
                  <a:pt x="85268" y="0"/>
                  <a:pt x="190452" y="0"/>
                </a:cubicBezTo>
                <a:lnTo>
                  <a:pt x="1714071" y="0"/>
                </a:lnTo>
                <a:cubicBezTo>
                  <a:pt x="1819255" y="0"/>
                  <a:pt x="1904523" y="85268"/>
                  <a:pt x="1904523" y="190452"/>
                </a:cubicBezTo>
                <a:lnTo>
                  <a:pt x="1904523" y="1714071"/>
                </a:lnTo>
                <a:cubicBezTo>
                  <a:pt x="1904523" y="1819255"/>
                  <a:pt x="1819255" y="1904523"/>
                  <a:pt x="1714071" y="1904523"/>
                </a:cubicBezTo>
                <a:lnTo>
                  <a:pt x="190452" y="1904523"/>
                </a:lnTo>
                <a:cubicBezTo>
                  <a:pt x="85268" y="1904523"/>
                  <a:pt x="0" y="1819255"/>
                  <a:pt x="0" y="1714071"/>
                </a:cubicBezTo>
                <a:lnTo>
                  <a:pt x="0" y="190452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2932" tIns="112932" rIns="112932" bIns="112932" numCol="1" spcCol="1270" anchor="t" anchorCtr="0">
            <a:noAutofit/>
          </a:bodyPr>
          <a:lstStyle/>
          <a:p>
            <a:pPr marL="0" lvl="0" indent="0" algn="l" defTabSz="66675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None/>
            </a:pPr>
            <a:r>
              <a:rPr lang="en-US" sz="1500" kern="1200" dirty="0"/>
              <a:t>Data/Measurements</a:t>
            </a:r>
          </a:p>
          <a:p>
            <a:pPr marL="114300" lvl="1" indent="-114300" algn="l" defTabSz="533400">
              <a:lnSpc>
                <a:spcPct val="90000"/>
              </a:lnSpc>
              <a:spcBef>
                <a:spcPct val="0"/>
              </a:spcBef>
              <a:spcAft>
                <a:spcPct val="15000"/>
              </a:spcAft>
              <a:buChar char="•"/>
            </a:pPr>
            <a:endParaRPr lang="en-US" sz="1200" kern="1200" dirty="0"/>
          </a:p>
        </p:txBody>
      </p:sp>
    </p:spTree>
    <p:extLst>
      <p:ext uri="{BB962C8B-B14F-4D97-AF65-F5344CB8AC3E}">
        <p14:creationId xmlns:p14="http://schemas.microsoft.com/office/powerpoint/2010/main" val="16746314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623CC8-9D10-6640-A2B5-166E324330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033397"/>
            <a:ext cx="11277600" cy="2791206"/>
          </a:xfrm>
          <a:prstGeom prst="rect">
            <a:avLst/>
          </a:prstGeom>
          <a:ln w="57150">
            <a:solidFill>
              <a:schemeClr val="tx1"/>
            </a:solidFill>
          </a:ln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26E9F33-BE3B-9F40-B49E-F2C861B70A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991600" y="6455664"/>
            <a:ext cx="2743200" cy="365125"/>
          </a:xfrm>
        </p:spPr>
        <p:txBody>
          <a:bodyPr>
            <a:normAutofit/>
          </a:bodyPr>
          <a:lstStyle/>
          <a:p>
            <a:pPr algn="r">
              <a:spcAft>
                <a:spcPts val="600"/>
              </a:spcAft>
              <a:defRPr/>
            </a:pPr>
            <a:fld id="{16A94A18-66C2-A54B-A167-329473CCEBB7}" type="datetime1">
              <a:rPr lang="en-US" sz="1100">
                <a:solidFill>
                  <a:srgbClr val="FFFFFF"/>
                </a:solidFill>
              </a:rPr>
              <a:pPr algn="r">
                <a:spcAft>
                  <a:spcPts val="600"/>
                </a:spcAft>
                <a:defRPr/>
              </a:pPr>
              <a:t>7/14/25</a:t>
            </a:fld>
            <a:endParaRPr lang="en-US" sz="1100">
              <a:solidFill>
                <a:srgbClr val="FFFFFF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FAAEB4D-DEBB-7043-AED3-99439DD938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1704320" y="6455664"/>
            <a:ext cx="448056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z="1100">
                <a:solidFill>
                  <a:srgbClr val="FFFFFF"/>
                </a:solidFill>
              </a:rPr>
              <a:pPr>
                <a:spcAft>
                  <a:spcPts val="600"/>
                </a:spcAft>
                <a:defRPr/>
              </a:pPr>
              <a:t>13</a:t>
            </a:fld>
            <a:endParaRPr lang="en-US" sz="1100">
              <a:solidFill>
                <a:srgbClr val="FFFFFF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6C1C240-6832-AF40-94E7-1162E0B35D02}"/>
              </a:ext>
            </a:extLst>
          </p:cNvPr>
          <p:cNvSpPr txBox="1"/>
          <p:nvPr/>
        </p:nvSpPr>
        <p:spPr>
          <a:xfrm>
            <a:off x="3053080" y="6119336"/>
            <a:ext cx="9144000" cy="73866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  <a:p>
            <a:r>
              <a:rPr lang="en-US" sz="2400" dirty="0">
                <a:solidFill>
                  <a:srgbClr val="C00000"/>
                </a:solidFill>
                <a:latin typeface="+mj-lt"/>
              </a:rPr>
              <a:t>*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Twist 3 GPD notation from Meissner, Metz and Schlegel, JHEP(2009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E0C4D6-3302-DB41-9F00-9F08E79EF224}"/>
              </a:ext>
            </a:extLst>
          </p:cNvPr>
          <p:cNvSpPr txBox="1"/>
          <p:nvPr/>
        </p:nvSpPr>
        <p:spPr>
          <a:xfrm>
            <a:off x="1066800" y="477054"/>
            <a:ext cx="94770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+mj-lt"/>
              </a:rPr>
              <a:t>Twist three GPD Physical interpretation at the core of spin puzzl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1AF2108-56B5-FD4A-A029-FEC136B295B9}"/>
              </a:ext>
            </a:extLst>
          </p:cNvPr>
          <p:cNvSpPr/>
          <p:nvPr/>
        </p:nvSpPr>
        <p:spPr>
          <a:xfrm>
            <a:off x="4267200" y="2642997"/>
            <a:ext cx="4419600" cy="215760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9BAC814-81A7-3040-A067-6F580066FCA3}"/>
              </a:ext>
            </a:extLst>
          </p:cNvPr>
          <p:cNvSpPr/>
          <p:nvPr/>
        </p:nvSpPr>
        <p:spPr>
          <a:xfrm>
            <a:off x="381000" y="4957646"/>
            <a:ext cx="98298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A.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M. Engelhardt and S. Liuti, Phys. Rev. D98, 074022 (2018)</a:t>
            </a:r>
          </a:p>
          <a:p>
            <a:r>
              <a:rPr lang="en-US" dirty="0">
                <a:solidFill>
                  <a:srgbClr val="FFFF00"/>
                </a:solidFill>
              </a:rPr>
              <a:t>A.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A. </a:t>
            </a:r>
            <a:r>
              <a:rPr lang="en-US" dirty="0" err="1">
                <a:solidFill>
                  <a:srgbClr val="FFFF00"/>
                </a:solidFill>
              </a:rPr>
              <a:t>Courtoy</a:t>
            </a:r>
            <a:r>
              <a:rPr lang="en-US" dirty="0">
                <a:solidFill>
                  <a:srgbClr val="FFFF00"/>
                </a:solidFill>
              </a:rPr>
              <a:t>, M. Engelhardt and S. Liuti, Phys. Rev. D94, 034041 (2016)</a:t>
            </a:r>
          </a:p>
          <a:p>
            <a:r>
              <a:rPr lang="en-US" dirty="0">
                <a:solidFill>
                  <a:srgbClr val="FFFF00"/>
                </a:solidFill>
              </a:rPr>
              <a:t>M. </a:t>
            </a:r>
            <a:r>
              <a:rPr lang="en-US" dirty="0" err="1">
                <a:solidFill>
                  <a:srgbClr val="FFFF00"/>
                </a:solidFill>
              </a:rPr>
              <a:t>Rodekamp</a:t>
            </a:r>
            <a:r>
              <a:rPr lang="en-US" dirty="0">
                <a:solidFill>
                  <a:srgbClr val="FFFF00"/>
                </a:solidFill>
              </a:rPr>
              <a:t>, M. Engelhardt, J.R. Green, S. Krieg, S. Liuti, S. </a:t>
            </a:r>
            <a:r>
              <a:rPr lang="en-US" dirty="0" err="1">
                <a:solidFill>
                  <a:srgbClr val="FFFF00"/>
                </a:solidFill>
              </a:rPr>
              <a:t>Meinel</a:t>
            </a:r>
            <a:r>
              <a:rPr lang="en-US" dirty="0">
                <a:solidFill>
                  <a:srgbClr val="FFFF00"/>
                </a:solidFill>
              </a:rPr>
              <a:t>, J.W. </a:t>
            </a:r>
            <a:r>
              <a:rPr lang="en-US" dirty="0" err="1">
                <a:solidFill>
                  <a:srgbClr val="FFFF00"/>
                </a:solidFill>
              </a:rPr>
              <a:t>Negele</a:t>
            </a:r>
            <a:r>
              <a:rPr lang="en-US" dirty="0">
                <a:solidFill>
                  <a:srgbClr val="FFFF00"/>
                </a:solidFill>
              </a:rPr>
              <a:t>, A. </a:t>
            </a:r>
            <a:r>
              <a:rPr lang="en-US" dirty="0" err="1">
                <a:solidFill>
                  <a:srgbClr val="FFFF00"/>
                </a:solidFill>
              </a:rPr>
              <a:t>Pochinsky</a:t>
            </a:r>
            <a:r>
              <a:rPr lang="en-US" dirty="0">
                <a:solidFill>
                  <a:srgbClr val="FFFF00"/>
                </a:solidFill>
              </a:rPr>
              <a:t> and S. </a:t>
            </a:r>
            <a:r>
              <a:rPr lang="en-US" dirty="0" err="1">
                <a:solidFill>
                  <a:srgbClr val="FFFF00"/>
                </a:solidFill>
              </a:rPr>
              <a:t>Syritsyn</a:t>
            </a:r>
            <a:r>
              <a:rPr lang="en-US" dirty="0">
                <a:solidFill>
                  <a:srgbClr val="FFFF00"/>
                </a:solidFill>
              </a:rPr>
              <a:t>, Phys. Rev. D 109, 074508 (2024) </a:t>
            </a:r>
            <a:br>
              <a:rPr lang="en-US" dirty="0"/>
            </a:br>
            <a:r>
              <a:rPr lang="en-US" dirty="0">
                <a:solidFill>
                  <a:srgbClr val="FFFF00"/>
                </a:solidFill>
              </a:rPr>
              <a:t> </a:t>
            </a:r>
            <a:br>
              <a:rPr lang="en-US" dirty="0"/>
            </a:b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470796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252800" y="381000"/>
            <a:ext cx="10329600" cy="1494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9144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4400" dirty="0">
                <a:latin typeface="+mj-lt"/>
                <a:ea typeface="+mj-ea"/>
                <a:cs typeface="+mj-cs"/>
              </a:rPr>
              <a:t>Transverse Angular Momentum Sum Rule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E47D64B8-52AC-5C4B-8BF2-41A24C17F8BD}"/>
              </a:ext>
            </a:extLst>
          </p:cNvPr>
          <p:cNvSpPr/>
          <p:nvPr/>
        </p:nvSpPr>
        <p:spPr>
          <a:xfrm>
            <a:off x="1251678" y="2286001"/>
            <a:ext cx="6015897" cy="35935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>
                  <a:alpha val="60000"/>
                </a:schemeClr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71588" y="6375679"/>
            <a:ext cx="2063312" cy="348462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>
                <a:solidFill>
                  <a:schemeClr val="tx1">
                    <a:alpha val="60000"/>
                  </a:schemeClr>
                </a:solidFill>
              </a:rPr>
              <a:pPr defTabSz="914400">
                <a:spcAft>
                  <a:spcPts val="600"/>
                </a:spcAft>
                <a:defRPr/>
              </a:pPr>
              <a:t>7/14/25</a:t>
            </a:fld>
            <a:endParaRPr lang="en-US">
              <a:solidFill>
                <a:schemeClr val="tx1">
                  <a:alpha val="60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814638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>
                <a:solidFill>
                  <a:schemeClr val="tx1">
                    <a:alpha val="60000"/>
                  </a:schemeClr>
                </a:solidFill>
              </a:rPr>
              <a:pPr defTabSz="914400">
                <a:spcAft>
                  <a:spcPts val="600"/>
                </a:spcAft>
                <a:defRPr/>
              </a:pPr>
              <a:t>14</a:t>
            </a:fld>
            <a:endParaRPr lang="en-US">
              <a:solidFill>
                <a:schemeClr val="tx1">
                  <a:alpha val="60000"/>
                </a:schemeClr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D1626DA-B43F-1D41-9128-F12D965E69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825" y="2770880"/>
            <a:ext cx="11232152" cy="117655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667A0A-8055-044C-89F9-309A4E208852}"/>
              </a:ext>
            </a:extLst>
          </p:cNvPr>
          <p:cNvSpPr txBox="1"/>
          <p:nvPr/>
        </p:nvSpPr>
        <p:spPr>
          <a:xfrm>
            <a:off x="1371600" y="1143000"/>
            <a:ext cx="4668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O. </a:t>
            </a:r>
            <a:r>
              <a:rPr lang="en-US" dirty="0" err="1">
                <a:solidFill>
                  <a:srgbClr val="FFFF00"/>
                </a:solidFill>
              </a:rPr>
              <a:t>Alkassasbeh</a:t>
            </a:r>
            <a:r>
              <a:rPr lang="en-US" dirty="0">
                <a:solidFill>
                  <a:srgbClr val="FFFF00"/>
                </a:solidFill>
              </a:rPr>
              <a:t>, M. Engelhardt, SL and A. </a:t>
            </a:r>
            <a:r>
              <a:rPr lang="en-US" dirty="0" err="1">
                <a:solidFill>
                  <a:srgbClr val="FFFF00"/>
                </a:solidFill>
              </a:rPr>
              <a:t>Rajan</a:t>
            </a:r>
            <a:r>
              <a:rPr lang="en-US" dirty="0">
                <a:solidFill>
                  <a:srgbClr val="FFFF00"/>
                </a:solidFill>
              </a:rPr>
              <a:t>, 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A0C1871-8F3A-5847-9247-93699037CBD8}"/>
              </a:ext>
            </a:extLst>
          </p:cNvPr>
          <p:cNvSpPr/>
          <p:nvPr/>
        </p:nvSpPr>
        <p:spPr>
          <a:xfrm>
            <a:off x="7467600" y="2770880"/>
            <a:ext cx="1600200" cy="92929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50623DA-AE3C-6F41-A616-962AF1113D30}"/>
              </a:ext>
            </a:extLst>
          </p:cNvPr>
          <p:cNvSpPr/>
          <p:nvPr/>
        </p:nvSpPr>
        <p:spPr>
          <a:xfrm>
            <a:off x="7626498" y="1143000"/>
            <a:ext cx="33127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arxiv.org</a:t>
            </a:r>
            <a:r>
              <a:rPr lang="en-US" dirty="0"/>
              <a:t>/abs/2410.21604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9E00E0-E74A-4A40-B728-F8F520D78AD1}"/>
              </a:ext>
            </a:extLst>
          </p:cNvPr>
          <p:cNvSpPr txBox="1"/>
          <p:nvPr/>
        </p:nvSpPr>
        <p:spPr>
          <a:xfrm>
            <a:off x="2667000" y="48433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90FD2F4-A555-EC49-BAA7-C84BFD005908}"/>
              </a:ext>
            </a:extLst>
          </p:cNvPr>
          <p:cNvSpPr/>
          <p:nvPr/>
        </p:nvSpPr>
        <p:spPr>
          <a:xfrm>
            <a:off x="2593764" y="4703211"/>
            <a:ext cx="7647671" cy="141577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Will we ever be able to test these relations?</a:t>
            </a:r>
          </a:p>
          <a:p>
            <a:pPr algn="ctr"/>
            <a:endParaRPr lang="en-US" sz="5400" b="1" cap="none" spc="50" dirty="0">
              <a:ln w="9525" cmpd="sng">
                <a:solidFill>
                  <a:schemeClr val="accent1"/>
                </a:solidFill>
                <a:prstDash val="solid"/>
              </a:ln>
              <a:solidFill>
                <a:srgbClr val="70AD47">
                  <a:tint val="1000"/>
                </a:srgbClr>
              </a:solid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688240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3C53F2-D6E6-C04E-8223-EDDA36E75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6F1951A-4216-3848-A81D-E8FD8622C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4405E4A-668B-6B4B-AF7E-FD5B4231931D}"/>
              </a:ext>
            </a:extLst>
          </p:cNvPr>
          <p:cNvSpPr txBox="1"/>
          <p:nvPr/>
        </p:nvSpPr>
        <p:spPr>
          <a:xfrm>
            <a:off x="409870" y="1752600"/>
            <a:ext cx="109315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Introducing Maximum Likelihood Analysis of deeply virtual exclusive scattering data 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CE5B9CB-BDDC-3444-BE72-2E000CF16AFA}"/>
              </a:ext>
            </a:extLst>
          </p:cNvPr>
          <p:cNvSpPr/>
          <p:nvPr/>
        </p:nvSpPr>
        <p:spPr>
          <a:xfrm>
            <a:off x="6683446" y="2667000"/>
            <a:ext cx="39489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-apple-system"/>
              </a:rPr>
              <a:t>Douglas  Adams et al., arXiv:2410.23469</a:t>
            </a:r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F7A0851-7A64-EF4C-B462-8A721C4F63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0200" y="3212069"/>
            <a:ext cx="12192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52084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70" name="Rectangle 169">
            <a:extLst>
              <a:ext uri="{FF2B5EF4-FFF2-40B4-BE49-F238E27FC236}">
                <a16:creationId xmlns:a16="http://schemas.microsoft.com/office/drawing/2014/main" id="{C4879EFC-8E62-4E00-973C-C45EE9EC676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Google Shape;154;p26"/>
          <p:cNvSpPr txBox="1">
            <a:spLocks noGrp="1"/>
          </p:cNvSpPr>
          <p:nvPr>
            <p:ph type="title"/>
          </p:nvPr>
        </p:nvSpPr>
        <p:spPr>
          <a:xfrm>
            <a:off x="638881" y="457200"/>
            <a:ext cx="10909640" cy="136861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algn="ctr">
              <a:spcBef>
                <a:spcPct val="0"/>
              </a:spcBef>
            </a:pPr>
            <a:r>
              <a:rPr lang="en-US" sz="2800" dirty="0"/>
              <a:t>Performing CURVE FIT with “standard methods” results in degeneracy</a:t>
            </a:r>
          </a:p>
        </p:txBody>
      </p:sp>
      <p:sp>
        <p:nvSpPr>
          <p:cNvPr id="172" name="sketch line">
            <a:extLst>
              <a:ext uri="{FF2B5EF4-FFF2-40B4-BE49-F238E27FC236}">
                <a16:creationId xmlns:a16="http://schemas.microsoft.com/office/drawing/2014/main" id="{D6A9C53F-5F90-40A5-8C85-5412D39C8C6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450080" y="1850683"/>
            <a:ext cx="3291840" cy="18288"/>
          </a:xfrm>
          <a:custGeom>
            <a:avLst/>
            <a:gdLst>
              <a:gd name="connsiteX0" fmla="*/ 0 w 3291840"/>
              <a:gd name="connsiteY0" fmla="*/ 0 h 18288"/>
              <a:gd name="connsiteX1" fmla="*/ 658368 w 3291840"/>
              <a:gd name="connsiteY1" fmla="*/ 0 h 18288"/>
              <a:gd name="connsiteX2" fmla="*/ 1283818 w 3291840"/>
              <a:gd name="connsiteY2" fmla="*/ 0 h 18288"/>
              <a:gd name="connsiteX3" fmla="*/ 1909267 w 3291840"/>
              <a:gd name="connsiteY3" fmla="*/ 0 h 18288"/>
              <a:gd name="connsiteX4" fmla="*/ 2633472 w 3291840"/>
              <a:gd name="connsiteY4" fmla="*/ 0 h 18288"/>
              <a:gd name="connsiteX5" fmla="*/ 3291840 w 3291840"/>
              <a:gd name="connsiteY5" fmla="*/ 0 h 18288"/>
              <a:gd name="connsiteX6" fmla="*/ 3291840 w 3291840"/>
              <a:gd name="connsiteY6" fmla="*/ 18288 h 18288"/>
              <a:gd name="connsiteX7" fmla="*/ 2633472 w 3291840"/>
              <a:gd name="connsiteY7" fmla="*/ 18288 h 18288"/>
              <a:gd name="connsiteX8" fmla="*/ 2073859 w 3291840"/>
              <a:gd name="connsiteY8" fmla="*/ 18288 h 18288"/>
              <a:gd name="connsiteX9" fmla="*/ 1448410 w 3291840"/>
              <a:gd name="connsiteY9" fmla="*/ 18288 h 18288"/>
              <a:gd name="connsiteX10" fmla="*/ 822960 w 3291840"/>
              <a:gd name="connsiteY10" fmla="*/ 18288 h 18288"/>
              <a:gd name="connsiteX11" fmla="*/ 0 w 3291840"/>
              <a:gd name="connsiteY11" fmla="*/ 18288 h 18288"/>
              <a:gd name="connsiteX12" fmla="*/ 0 w 3291840"/>
              <a:gd name="connsiteY12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91840" h="18288" fill="none" extrusionOk="0">
                <a:moveTo>
                  <a:pt x="0" y="0"/>
                </a:moveTo>
                <a:cubicBezTo>
                  <a:pt x="173077" y="-20031"/>
                  <a:pt x="443104" y="6424"/>
                  <a:pt x="658368" y="0"/>
                </a:cubicBezTo>
                <a:cubicBezTo>
                  <a:pt x="873632" y="-6424"/>
                  <a:pt x="1034028" y="11764"/>
                  <a:pt x="1283818" y="0"/>
                </a:cubicBezTo>
                <a:cubicBezTo>
                  <a:pt x="1533608" y="-11764"/>
                  <a:pt x="1691227" y="-30112"/>
                  <a:pt x="1909267" y="0"/>
                </a:cubicBezTo>
                <a:cubicBezTo>
                  <a:pt x="2127307" y="30112"/>
                  <a:pt x="2272465" y="-18735"/>
                  <a:pt x="2633472" y="0"/>
                </a:cubicBezTo>
                <a:cubicBezTo>
                  <a:pt x="2994479" y="18735"/>
                  <a:pt x="3023324" y="-32030"/>
                  <a:pt x="3291840" y="0"/>
                </a:cubicBezTo>
                <a:cubicBezTo>
                  <a:pt x="3291406" y="7551"/>
                  <a:pt x="3291373" y="9822"/>
                  <a:pt x="3291840" y="18288"/>
                </a:cubicBezTo>
                <a:cubicBezTo>
                  <a:pt x="3048445" y="38989"/>
                  <a:pt x="2846548" y="-14400"/>
                  <a:pt x="2633472" y="18288"/>
                </a:cubicBezTo>
                <a:cubicBezTo>
                  <a:pt x="2420396" y="50976"/>
                  <a:pt x="2304099" y="6336"/>
                  <a:pt x="2073859" y="18288"/>
                </a:cubicBezTo>
                <a:cubicBezTo>
                  <a:pt x="1843619" y="30240"/>
                  <a:pt x="1706926" y="10778"/>
                  <a:pt x="1448410" y="18288"/>
                </a:cubicBezTo>
                <a:cubicBezTo>
                  <a:pt x="1189894" y="25798"/>
                  <a:pt x="1002278" y="8992"/>
                  <a:pt x="822960" y="18288"/>
                </a:cubicBezTo>
                <a:cubicBezTo>
                  <a:pt x="643642" y="27585"/>
                  <a:pt x="307039" y="38051"/>
                  <a:pt x="0" y="18288"/>
                </a:cubicBezTo>
                <a:cubicBezTo>
                  <a:pt x="60" y="11696"/>
                  <a:pt x="66" y="3758"/>
                  <a:pt x="0" y="0"/>
                </a:cubicBezTo>
                <a:close/>
              </a:path>
              <a:path w="3291840" h="18288" stroke="0" extrusionOk="0">
                <a:moveTo>
                  <a:pt x="0" y="0"/>
                </a:moveTo>
                <a:cubicBezTo>
                  <a:pt x="195850" y="28018"/>
                  <a:pt x="434891" y="17390"/>
                  <a:pt x="592531" y="0"/>
                </a:cubicBezTo>
                <a:cubicBezTo>
                  <a:pt x="750171" y="-17390"/>
                  <a:pt x="1018709" y="32200"/>
                  <a:pt x="1316736" y="0"/>
                </a:cubicBezTo>
                <a:cubicBezTo>
                  <a:pt x="1614763" y="-32200"/>
                  <a:pt x="1696480" y="-11367"/>
                  <a:pt x="1876349" y="0"/>
                </a:cubicBezTo>
                <a:cubicBezTo>
                  <a:pt x="2056218" y="11367"/>
                  <a:pt x="2193364" y="13433"/>
                  <a:pt x="2435962" y="0"/>
                </a:cubicBezTo>
                <a:cubicBezTo>
                  <a:pt x="2678560" y="-13433"/>
                  <a:pt x="3010901" y="-42367"/>
                  <a:pt x="3291840" y="0"/>
                </a:cubicBezTo>
                <a:cubicBezTo>
                  <a:pt x="3291758" y="4406"/>
                  <a:pt x="3291751" y="9982"/>
                  <a:pt x="3291840" y="18288"/>
                </a:cubicBezTo>
                <a:cubicBezTo>
                  <a:pt x="3108993" y="14228"/>
                  <a:pt x="2952658" y="46900"/>
                  <a:pt x="2666390" y="18288"/>
                </a:cubicBezTo>
                <a:cubicBezTo>
                  <a:pt x="2380122" y="-10324"/>
                  <a:pt x="2263855" y="41055"/>
                  <a:pt x="2040941" y="18288"/>
                </a:cubicBezTo>
                <a:cubicBezTo>
                  <a:pt x="1818027" y="-4479"/>
                  <a:pt x="1675097" y="6509"/>
                  <a:pt x="1415491" y="18288"/>
                </a:cubicBezTo>
                <a:cubicBezTo>
                  <a:pt x="1155885" y="30068"/>
                  <a:pt x="852976" y="36210"/>
                  <a:pt x="691286" y="18288"/>
                </a:cubicBezTo>
                <a:cubicBezTo>
                  <a:pt x="529596" y="366"/>
                  <a:pt x="187183" y="13912"/>
                  <a:pt x="0" y="18288"/>
                </a:cubicBezTo>
                <a:cubicBezTo>
                  <a:pt x="189" y="14288"/>
                  <a:pt x="-703" y="3747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2863741219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3" name="Google Shape;153;p26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320040" y="2532889"/>
            <a:ext cx="6080760" cy="3519745"/>
          </a:xfrm>
          <a:prstGeom prst="rect">
            <a:avLst/>
          </a:prstGeom>
          <a:noFill/>
        </p:spPr>
      </p:pic>
      <p:pic>
        <p:nvPicPr>
          <p:cNvPr id="156" name="Google Shape;156;p26"/>
          <p:cNvPicPr preferRelativeResize="0"/>
          <p:nvPr/>
        </p:nvPicPr>
        <p:blipFill rotWithShape="1">
          <a:blip r:embed="rId3"/>
          <a:srcRect l="12842" t="12537" r="75063" b="75980"/>
          <a:stretch/>
        </p:blipFill>
        <p:spPr>
          <a:xfrm>
            <a:off x="5954091" y="4715110"/>
            <a:ext cx="2639686" cy="1337524"/>
          </a:xfrm>
          <a:prstGeom prst="rect">
            <a:avLst/>
          </a:prstGeom>
          <a:noFill/>
        </p:spPr>
      </p:pic>
      <p:sp>
        <p:nvSpPr>
          <p:cNvPr id="155" name="Google Shape;155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16</a:t>
            </a:fld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5FF69E0A-82CD-834A-B94C-257070BB58CB}"/>
              </a:ext>
            </a:extLst>
          </p:cNvPr>
          <p:cNvSpPr/>
          <p:nvPr/>
        </p:nvSpPr>
        <p:spPr>
          <a:xfrm>
            <a:off x="6565273" y="2654503"/>
            <a:ext cx="5459206" cy="830997"/>
          </a:xfrm>
          <a:prstGeom prst="rect">
            <a:avLst/>
          </a:prstGeom>
          <a:ln>
            <a:solidFill>
              <a:srgbClr val="AEF769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3F3FF"/>
                </a:solidFill>
                <a:latin typeface="+mj-lt"/>
              </a:rPr>
              <a:t>The extracted CFFs are significantly sensitive to the way the fit is done!</a:t>
            </a:r>
            <a:endParaRPr lang="en-US" sz="2400" dirty="0">
              <a:solidFill>
                <a:srgbClr val="F3F3FF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32623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397C04-B397-9545-A4A8-71968205AC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6EF959-7988-7344-9FC8-811E2440C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FC20A4C-4991-884F-AA94-564E039F838F}"/>
              </a:ext>
            </a:extLst>
          </p:cNvPr>
          <p:cNvSpPr txBox="1"/>
          <p:nvPr/>
        </p:nvSpPr>
        <p:spPr>
          <a:xfrm>
            <a:off x="685800" y="516046"/>
            <a:ext cx="1043940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orking Framework: Bayesian statistical inference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>
                <a:latin typeface="+mj-lt"/>
              </a:rPr>
              <a:t>parameters are determined from </a:t>
            </a:r>
            <a:r>
              <a:rPr lang="en-US" sz="2400" b="1" dirty="0">
                <a:solidFill>
                  <a:srgbClr val="FFFF00"/>
                </a:solidFill>
              </a:rPr>
              <a:t>probability distribution functions (PDFs) </a:t>
            </a:r>
            <a:r>
              <a:rPr lang="en-US" sz="2400" dirty="0">
                <a:latin typeface="+mj-lt"/>
              </a:rPr>
              <a:t>that quantify the degree of </a:t>
            </a:r>
            <a:r>
              <a:rPr lang="en-US" sz="2400" b="1" dirty="0">
                <a:solidFill>
                  <a:srgbClr val="FFFF00"/>
                </a:solidFill>
              </a:rPr>
              <a:t>uncertainty of our knowledge </a:t>
            </a:r>
            <a:r>
              <a:rPr lang="en-US" sz="2400" dirty="0">
                <a:latin typeface="+mj-lt"/>
              </a:rPr>
              <a:t>of those parameters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b="1" dirty="0">
                <a:solidFill>
                  <a:srgbClr val="FFFF00"/>
                </a:solidFill>
              </a:rPr>
              <a:t>PDFs</a:t>
            </a:r>
            <a:r>
              <a:rPr lang="en-US" sz="2400" dirty="0"/>
              <a:t> </a:t>
            </a:r>
            <a:r>
              <a:rPr lang="en-US" sz="2400" dirty="0">
                <a:latin typeface="+mj-lt"/>
              </a:rPr>
              <a:t>quantify the randomness inherent in a random variable and are in principle unknown but related to one another in a measurement process through Bayes theorem</a:t>
            </a:r>
          </a:p>
          <a:p>
            <a:endParaRPr lang="en-US" sz="2400" dirty="0"/>
          </a:p>
          <a:p>
            <a:pPr marL="342900" indent="-342900">
              <a:buFont typeface="Wingdings" pitchFamily="2" charset="2"/>
              <a:buChar char="Ø"/>
            </a:pPr>
            <a:r>
              <a:rPr lang="en-US" sz="2400" dirty="0"/>
              <a:t>Bayes theorem</a:t>
            </a:r>
          </a:p>
          <a:p>
            <a:pPr marL="342900" indent="-342900">
              <a:buFont typeface="Wingdings" pitchFamily="2" charset="2"/>
              <a:buChar char="Ø"/>
            </a:pPr>
            <a:endParaRPr lang="en-US" sz="2400" dirty="0"/>
          </a:p>
          <a:p>
            <a:endParaRPr lang="en-US" sz="2400" dirty="0"/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itchFamily="2" charset="2"/>
              <a:buChar char="Ø"/>
            </a:pPr>
            <a:endParaRPr lang="en-US" sz="2400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09F3DF-765A-9C4A-B458-6490691A44BF}"/>
              </a:ext>
            </a:extLst>
          </p:cNvPr>
          <p:cNvSpPr txBox="1"/>
          <p:nvPr/>
        </p:nvSpPr>
        <p:spPr>
          <a:xfrm>
            <a:off x="8056673" y="4670257"/>
            <a:ext cx="20842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C000"/>
                </a:solidFill>
              </a:rPr>
              <a:t>Prior</a:t>
            </a:r>
            <a:r>
              <a:rPr lang="en-US" b="1" dirty="0">
                <a:solidFill>
                  <a:srgbClr val="FFC000"/>
                </a:solidFill>
              </a:rPr>
              <a:t>: </a:t>
            </a:r>
            <a:r>
              <a:rPr lang="en-US" dirty="0">
                <a:solidFill>
                  <a:srgbClr val="FFC000"/>
                </a:solidFill>
              </a:rPr>
              <a:t>PDF </a:t>
            </a:r>
            <a:r>
              <a:rPr lang="en-US" dirty="0">
                <a:solidFill>
                  <a:srgbClr val="FFC000"/>
                </a:solidFill>
                <a:latin typeface="+mj-lt"/>
              </a:rPr>
              <a:t>of Model </a:t>
            </a:r>
            <a:endParaRPr lang="en-US" b="1" u="sng" dirty="0">
              <a:solidFill>
                <a:srgbClr val="FFC000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502AB75-03E6-1D45-8A5C-1B6E3B3122B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8109" y="4490397"/>
            <a:ext cx="3479800" cy="117945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1B74273-71EC-8047-836A-EEFB6FCA023D}"/>
              </a:ext>
            </a:extLst>
          </p:cNvPr>
          <p:cNvSpPr txBox="1"/>
          <p:nvPr/>
        </p:nvSpPr>
        <p:spPr>
          <a:xfrm>
            <a:off x="1066800" y="4807813"/>
            <a:ext cx="29607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FF00"/>
                </a:solidFill>
              </a:rPr>
              <a:t>Posterior</a:t>
            </a:r>
            <a:r>
              <a:rPr lang="en-US" dirty="0">
                <a:solidFill>
                  <a:srgbClr val="FFFF00"/>
                </a:solidFill>
              </a:rPr>
              <a:t> :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PDF of Model (parameters </a:t>
            </a:r>
            <a:r>
              <a:rPr lang="en-US" dirty="0">
                <a:solidFill>
                  <a:srgbClr val="FFFF00"/>
                </a:solidFill>
                <a:latin typeface="Symbol" pitchFamily="2" charset="2"/>
              </a:rPr>
              <a:t>q)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given Data (D)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BEE51D7-F7CF-3F46-A0A4-A1229DB2604D}"/>
              </a:ext>
            </a:extLst>
          </p:cNvPr>
          <p:cNvSpPr txBox="1"/>
          <p:nvPr/>
        </p:nvSpPr>
        <p:spPr>
          <a:xfrm>
            <a:off x="5084000" y="3886200"/>
            <a:ext cx="5055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FF00"/>
                </a:solidFill>
              </a:rPr>
              <a:t>Likelihood</a:t>
            </a:r>
            <a:r>
              <a:rPr lang="en-US" dirty="0">
                <a:solidFill>
                  <a:srgbClr val="FFFF00"/>
                </a:solidFill>
              </a:rPr>
              <a:t> : PDF </a:t>
            </a:r>
            <a:r>
              <a:rPr lang="en-US" dirty="0">
                <a:solidFill>
                  <a:srgbClr val="FFFF00"/>
                </a:solidFill>
                <a:latin typeface="+mj-lt"/>
              </a:rPr>
              <a:t>of Data given Model (parameters </a:t>
            </a:r>
            <a:r>
              <a:rPr lang="en-US" dirty="0">
                <a:solidFill>
                  <a:srgbClr val="FFFF00"/>
                </a:solidFill>
                <a:latin typeface="Symbol" pitchFamily="2" charset="2"/>
              </a:rPr>
              <a:t>q)</a:t>
            </a:r>
            <a:endParaRPr lang="en-US" dirty="0">
              <a:solidFill>
                <a:srgbClr val="FFFF00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F865756-37E1-684F-B987-62FCDA6D2432}"/>
              </a:ext>
            </a:extLst>
          </p:cNvPr>
          <p:cNvSpPr txBox="1"/>
          <p:nvPr/>
        </p:nvSpPr>
        <p:spPr>
          <a:xfrm>
            <a:off x="7294674" y="5829756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C000"/>
                </a:solidFill>
              </a:rPr>
              <a:t>Evidence/Normalization</a:t>
            </a:r>
            <a:r>
              <a:rPr lang="en-US" dirty="0">
                <a:solidFill>
                  <a:srgbClr val="FFC000"/>
                </a:solidFill>
              </a:rPr>
              <a:t>: PDF </a:t>
            </a:r>
            <a:r>
              <a:rPr lang="en-US" dirty="0">
                <a:solidFill>
                  <a:srgbClr val="FFC000"/>
                </a:solidFill>
                <a:latin typeface="+mj-lt"/>
              </a:rPr>
              <a:t>of Data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B417FC3-0BF4-6747-87CD-0656698F2BF5}"/>
              </a:ext>
            </a:extLst>
          </p:cNvPr>
          <p:cNvCxnSpPr>
            <a:cxnSpLocks/>
          </p:cNvCxnSpPr>
          <p:nvPr/>
        </p:nvCxnSpPr>
        <p:spPr>
          <a:xfrm>
            <a:off x="838200" y="940092"/>
            <a:ext cx="6172200" cy="0"/>
          </a:xfrm>
          <a:prstGeom prst="line">
            <a:avLst/>
          </a:prstGeom>
          <a:ln w="28575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8B8BBEC-0EAC-694E-8048-431E83C073D3}"/>
              </a:ext>
            </a:extLst>
          </p:cNvPr>
          <p:cNvCxnSpPr>
            <a:cxnSpLocks/>
          </p:cNvCxnSpPr>
          <p:nvPr/>
        </p:nvCxnSpPr>
        <p:spPr>
          <a:xfrm flipV="1">
            <a:off x="3936534" y="4989164"/>
            <a:ext cx="380022" cy="192786"/>
          </a:xfrm>
          <a:prstGeom prst="straightConnector1">
            <a:avLst/>
          </a:prstGeom>
          <a:ln w="28575">
            <a:solidFill>
              <a:srgbClr val="93D71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DC95072-C28D-3B40-990D-19E93B3C15D7}"/>
              </a:ext>
            </a:extLst>
          </p:cNvPr>
          <p:cNvCxnSpPr/>
          <p:nvPr/>
        </p:nvCxnSpPr>
        <p:spPr>
          <a:xfrm flipH="1">
            <a:off x="6323123" y="4271540"/>
            <a:ext cx="190500" cy="346926"/>
          </a:xfrm>
          <a:prstGeom prst="straightConnector1">
            <a:avLst/>
          </a:prstGeom>
          <a:ln w="28575">
            <a:solidFill>
              <a:srgbClr val="93D71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6560F6BC-1D53-7A4B-8D46-4B2C14C2BB26}"/>
              </a:ext>
            </a:extLst>
          </p:cNvPr>
          <p:cNvCxnSpPr>
            <a:cxnSpLocks/>
          </p:cNvCxnSpPr>
          <p:nvPr/>
        </p:nvCxnSpPr>
        <p:spPr>
          <a:xfrm flipH="1" flipV="1">
            <a:off x="7067157" y="5438801"/>
            <a:ext cx="684716" cy="478382"/>
          </a:xfrm>
          <a:prstGeom prst="straightConnector1">
            <a:avLst/>
          </a:prstGeom>
          <a:ln w="28575">
            <a:solidFill>
              <a:srgbClr val="93D71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271BD790-8741-444B-8265-F100FD356582}"/>
              </a:ext>
            </a:extLst>
          </p:cNvPr>
          <p:cNvCxnSpPr>
            <a:cxnSpLocks/>
            <a:stCxn id="8" idx="1"/>
          </p:cNvCxnSpPr>
          <p:nvPr/>
        </p:nvCxnSpPr>
        <p:spPr>
          <a:xfrm flipH="1">
            <a:off x="7668131" y="4854923"/>
            <a:ext cx="388542" cy="0"/>
          </a:xfrm>
          <a:prstGeom prst="straightConnector1">
            <a:avLst/>
          </a:prstGeom>
          <a:ln w="28575">
            <a:solidFill>
              <a:srgbClr val="93D715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37659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7D24B1D-1761-924F-89C5-20C53ECC7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18</a:t>
            </a:fld>
            <a:endParaRPr lang="en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2EA065-F286-C44D-A3EF-FC8DCBB237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9381" y="2498646"/>
            <a:ext cx="6853237" cy="930354"/>
          </a:xfrm>
          <a:prstGeom prst="rect">
            <a:avLst/>
          </a:prstGeom>
        </p:spPr>
      </p:pic>
      <p:sp>
        <p:nvSpPr>
          <p:cNvPr id="15" name="Oval 14">
            <a:extLst>
              <a:ext uri="{FF2B5EF4-FFF2-40B4-BE49-F238E27FC236}">
                <a16:creationId xmlns:a16="http://schemas.microsoft.com/office/drawing/2014/main" id="{44ADFA03-5694-D141-AA66-59634BE6DC7C}"/>
              </a:ext>
            </a:extLst>
          </p:cNvPr>
          <p:cNvSpPr/>
          <p:nvPr/>
        </p:nvSpPr>
        <p:spPr>
          <a:xfrm>
            <a:off x="3962400" y="2695195"/>
            <a:ext cx="812800" cy="537256"/>
          </a:xfrm>
          <a:prstGeom prst="ellipse">
            <a:avLst/>
          </a:prstGeom>
          <a:noFill/>
          <a:ln w="28575">
            <a:solidFill>
              <a:srgbClr val="AEF7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4D7ADA1-FC49-5E42-8862-C21AA2E8CA9E}"/>
              </a:ext>
            </a:extLst>
          </p:cNvPr>
          <p:cNvSpPr txBox="1"/>
          <p:nvPr/>
        </p:nvSpPr>
        <p:spPr>
          <a:xfrm>
            <a:off x="9677400" y="2695195"/>
            <a:ext cx="2044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informative prior</a:t>
            </a:r>
          </a:p>
        </p:txBody>
      </p:sp>
    </p:spTree>
    <p:extLst>
      <p:ext uri="{BB962C8B-B14F-4D97-AF65-F5344CB8AC3E}">
        <p14:creationId xmlns:p14="http://schemas.microsoft.com/office/powerpoint/2010/main" val="368577992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3FFC30E-17C3-1F4F-8A36-6A35C6660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DB53FC-D2F8-A440-9893-9720D8D763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7D52764-0EE7-F742-B22D-4CC462A050E2}"/>
              </a:ext>
            </a:extLst>
          </p:cNvPr>
          <p:cNvSpPr txBox="1"/>
          <p:nvPr/>
        </p:nvSpPr>
        <p:spPr>
          <a:xfrm>
            <a:off x="279697" y="838200"/>
            <a:ext cx="1183610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To obtain the parameters=marginalize  one needs a method to evaluate complicated integrals of PDFs 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If the number of data is large then we can generate </a:t>
            </a:r>
            <a:r>
              <a:rPr lang="en-US" b="1" dirty="0">
                <a:solidFill>
                  <a:srgbClr val="FFFF00"/>
                </a:solidFill>
              </a:rPr>
              <a:t>samples</a:t>
            </a:r>
            <a:r>
              <a:rPr lang="en-US" dirty="0"/>
              <a:t> of the variable </a:t>
            </a:r>
            <a:r>
              <a:rPr lang="en-US" b="1" dirty="0">
                <a:solidFill>
                  <a:srgbClr val="FFFF00"/>
                </a:solidFill>
                <a:latin typeface="Symbol" pitchFamily="2" charset="2"/>
              </a:rPr>
              <a:t>q</a:t>
            </a:r>
            <a:r>
              <a:rPr lang="en-US" dirty="0">
                <a:latin typeface="Symbol" pitchFamily="2" charset="2"/>
              </a:rPr>
              <a:t> </a:t>
            </a:r>
            <a:r>
              <a:rPr lang="en-US" dirty="0"/>
              <a:t>even if the probability function is unknown</a:t>
            </a:r>
          </a:p>
          <a:p>
            <a:pPr marL="285750" indent="-285750">
              <a:buFont typeface="Wingdings" pitchFamily="2" charset="2"/>
              <a:buChar char="Ø"/>
            </a:pPr>
            <a:endParaRPr lang="en-US" dirty="0"/>
          </a:p>
          <a:p>
            <a:pPr marL="285750" indent="-285750">
              <a:buFont typeface="Wingdings" pitchFamily="2" charset="2"/>
              <a:buChar char="Ø"/>
            </a:pPr>
            <a:r>
              <a:rPr lang="en-US" dirty="0"/>
              <a:t>For multi-dimensional problems this is best accomplished with Markov Chain </a:t>
            </a:r>
            <a:r>
              <a:rPr lang="en-US" dirty="0" err="1"/>
              <a:t>MonteCarlo</a:t>
            </a:r>
            <a:r>
              <a:rPr lang="en-US" dirty="0"/>
              <a:t> (MCMC) algorithm: allows to single out high probability regions by exploring the PDF through random walk, forming a Markov chain </a:t>
            </a:r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9FF76C0-D431-8B40-8013-E41D6FE41280}"/>
                  </a:ext>
                </a:extLst>
              </p14:cNvPr>
              <p14:cNvContentPartPr/>
              <p14:nvPr/>
            </p14:nvContentPartPr>
            <p14:xfrm>
              <a:off x="4686300" y="4783736"/>
              <a:ext cx="2285998" cy="827477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9FF76C0-D431-8B40-8013-E41D6FE4128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77301" y="4774738"/>
                <a:ext cx="2303635" cy="845114"/>
              </a:xfrm>
              <a:prstGeom prst="rect">
                <a:avLst/>
              </a:prstGeom>
            </p:spPr>
          </p:pic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C4F022CF-3535-D24B-BA35-D09F657178C4}"/>
              </a:ext>
            </a:extLst>
          </p:cNvPr>
          <p:cNvCxnSpPr>
            <a:cxnSpLocks/>
          </p:cNvCxnSpPr>
          <p:nvPr/>
        </p:nvCxnSpPr>
        <p:spPr>
          <a:xfrm>
            <a:off x="4305300" y="6356349"/>
            <a:ext cx="2857500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A31768E-0DAD-8E46-BAAA-B1727562A93F}"/>
              </a:ext>
            </a:extLst>
          </p:cNvPr>
          <p:cNvCxnSpPr>
            <a:cxnSpLocks/>
          </p:cNvCxnSpPr>
          <p:nvPr/>
        </p:nvCxnSpPr>
        <p:spPr>
          <a:xfrm flipV="1">
            <a:off x="4305300" y="4038600"/>
            <a:ext cx="0" cy="2317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4CE9D4B1-69F1-4649-8322-B9EB53B96829}"/>
                  </a:ext>
                </a:extLst>
              </p14:cNvPr>
              <p14:cNvContentPartPr/>
              <p14:nvPr/>
            </p14:nvContentPartPr>
            <p14:xfrm rot="416937">
              <a:off x="5039674" y="4856734"/>
              <a:ext cx="1485720" cy="68148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4CE9D4B1-69F1-4649-8322-B9EB53B9682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 rot="416937">
                <a:off x="5031034" y="4847734"/>
                <a:ext cx="1503360" cy="69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E8EAAA49-61F5-AB43-B9B7-39061946A677}"/>
                  </a:ext>
                </a:extLst>
              </p14:cNvPr>
              <p14:cNvContentPartPr/>
              <p14:nvPr/>
            </p14:nvContentPartPr>
            <p14:xfrm>
              <a:off x="945524" y="-400991"/>
              <a:ext cx="2880" cy="288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E8EAAA49-61F5-AB43-B9B7-39061946A67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36524" y="-409991"/>
                <a:ext cx="20520" cy="2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A7D64F86-6C68-5F4F-B766-F73D7B49C4AD}"/>
                  </a:ext>
                </a:extLst>
              </p14:cNvPr>
              <p14:cNvContentPartPr/>
              <p14:nvPr/>
            </p14:nvContentPartPr>
            <p14:xfrm>
              <a:off x="5519298" y="5141534"/>
              <a:ext cx="512640" cy="2016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A7D64F86-6C68-5F4F-B766-F73D7B49C4AD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10658" y="5132894"/>
                <a:ext cx="53028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43074B2-388F-694B-B42D-63475BA66E97}"/>
                  </a:ext>
                </a:extLst>
              </p14:cNvPr>
              <p14:cNvContentPartPr/>
              <p14:nvPr/>
            </p14:nvContentPartPr>
            <p14:xfrm>
              <a:off x="3329804" y="638329"/>
              <a:ext cx="360" cy="3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43074B2-388F-694B-B42D-63475BA66E9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321164" y="62968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D4BFC74E-CBCF-D240-A817-1E20D1776781}"/>
                  </a:ext>
                </a:extLst>
              </p14:cNvPr>
              <p14:cNvContentPartPr/>
              <p14:nvPr/>
            </p14:nvContentPartPr>
            <p14:xfrm>
              <a:off x="2221364" y="7376449"/>
              <a:ext cx="360" cy="3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D4BFC74E-CBCF-D240-A817-1E20D177678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12724" y="7367809"/>
                <a:ext cx="18000" cy="18000"/>
              </a:xfrm>
              <a:prstGeom prst="rect">
                <a:avLst/>
              </a:prstGeom>
            </p:spPr>
          </p:pic>
        </mc:Fallback>
      </mc:AlternateContent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BBE537E3-5108-4C4E-9F20-C913F88E22CF}"/>
              </a:ext>
            </a:extLst>
          </p:cNvPr>
          <p:cNvCxnSpPr>
            <a:cxnSpLocks/>
          </p:cNvCxnSpPr>
          <p:nvPr/>
        </p:nvCxnSpPr>
        <p:spPr>
          <a:xfrm flipV="1">
            <a:off x="5073347" y="5795949"/>
            <a:ext cx="193965" cy="135525"/>
          </a:xfrm>
          <a:prstGeom prst="straightConnector1">
            <a:avLst/>
          </a:prstGeom>
          <a:ln>
            <a:solidFill>
              <a:srgbClr val="AEF76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65473DE-1AF5-614D-B8C0-3FFA08A9CD99}"/>
              </a:ext>
            </a:extLst>
          </p:cNvPr>
          <p:cNvCxnSpPr>
            <a:cxnSpLocks/>
          </p:cNvCxnSpPr>
          <p:nvPr/>
        </p:nvCxnSpPr>
        <p:spPr>
          <a:xfrm flipV="1">
            <a:off x="5267312" y="5646051"/>
            <a:ext cx="193965" cy="135525"/>
          </a:xfrm>
          <a:prstGeom prst="straightConnector1">
            <a:avLst/>
          </a:prstGeom>
          <a:ln>
            <a:solidFill>
              <a:srgbClr val="AEF76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40ACDC0-CC8B-9B45-BDA1-97EA68A25867}"/>
              </a:ext>
            </a:extLst>
          </p:cNvPr>
          <p:cNvCxnSpPr>
            <a:cxnSpLocks/>
          </p:cNvCxnSpPr>
          <p:nvPr/>
        </p:nvCxnSpPr>
        <p:spPr>
          <a:xfrm flipV="1">
            <a:off x="5449146" y="5611213"/>
            <a:ext cx="284904" cy="14374"/>
          </a:xfrm>
          <a:prstGeom prst="straightConnector1">
            <a:avLst/>
          </a:prstGeom>
          <a:ln>
            <a:solidFill>
              <a:srgbClr val="AEF76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4A2C583-0F99-BA45-90A1-5246F45AE488}"/>
              </a:ext>
            </a:extLst>
          </p:cNvPr>
          <p:cNvCxnSpPr>
            <a:cxnSpLocks/>
          </p:cNvCxnSpPr>
          <p:nvPr/>
        </p:nvCxnSpPr>
        <p:spPr>
          <a:xfrm flipV="1">
            <a:off x="5876056" y="5094009"/>
            <a:ext cx="155882" cy="225689"/>
          </a:xfrm>
          <a:prstGeom prst="straightConnector1">
            <a:avLst/>
          </a:prstGeom>
          <a:ln>
            <a:solidFill>
              <a:srgbClr val="AEF76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2B3FD46-A2FA-084B-B335-6ACE7923FD64}"/>
              </a:ext>
            </a:extLst>
          </p:cNvPr>
          <p:cNvCxnSpPr>
            <a:cxnSpLocks/>
          </p:cNvCxnSpPr>
          <p:nvPr/>
        </p:nvCxnSpPr>
        <p:spPr>
          <a:xfrm flipH="1" flipV="1">
            <a:off x="5827565" y="5296190"/>
            <a:ext cx="96983" cy="179073"/>
          </a:xfrm>
          <a:prstGeom prst="straightConnector1">
            <a:avLst/>
          </a:prstGeom>
          <a:ln>
            <a:solidFill>
              <a:srgbClr val="AEF76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2493FD4-7D39-CE41-AB78-FB02C8215E3D}"/>
              </a:ext>
            </a:extLst>
          </p:cNvPr>
          <p:cNvCxnSpPr>
            <a:cxnSpLocks/>
          </p:cNvCxnSpPr>
          <p:nvPr/>
        </p:nvCxnSpPr>
        <p:spPr>
          <a:xfrm flipV="1">
            <a:off x="5730583" y="5490061"/>
            <a:ext cx="193965" cy="135525"/>
          </a:xfrm>
          <a:prstGeom prst="straightConnector1">
            <a:avLst/>
          </a:prstGeom>
          <a:ln>
            <a:solidFill>
              <a:srgbClr val="AEF76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E918DD-E76C-F847-BFED-1C52E395BA49}"/>
              </a:ext>
            </a:extLst>
          </p:cNvPr>
          <p:cNvCxnSpPr>
            <a:cxnSpLocks/>
          </p:cNvCxnSpPr>
          <p:nvPr/>
        </p:nvCxnSpPr>
        <p:spPr>
          <a:xfrm flipH="1">
            <a:off x="5730583" y="5115959"/>
            <a:ext cx="275019" cy="126375"/>
          </a:xfrm>
          <a:prstGeom prst="straightConnector1">
            <a:avLst/>
          </a:prstGeom>
          <a:ln>
            <a:solidFill>
              <a:srgbClr val="AEF76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26085735-FDCD-A149-86DE-9FBC96DB15A3}"/>
              </a:ext>
            </a:extLst>
          </p:cNvPr>
          <p:cNvSpPr/>
          <p:nvPr/>
        </p:nvSpPr>
        <p:spPr>
          <a:xfrm>
            <a:off x="49872" y="139456"/>
            <a:ext cx="11774825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Evaluating Likelihood: </a:t>
            </a:r>
            <a:r>
              <a:rPr lang="en-US" sz="36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MCMC/Metropolis Hasting Algorithm</a:t>
            </a:r>
          </a:p>
        </p:txBody>
      </p:sp>
    </p:spTree>
    <p:extLst>
      <p:ext uri="{BB962C8B-B14F-4D97-AF65-F5344CB8AC3E}">
        <p14:creationId xmlns:p14="http://schemas.microsoft.com/office/powerpoint/2010/main" val="2156007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936A1C4-CC9B-6A4E-83DB-5B808CAA88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2912" y="1237236"/>
            <a:ext cx="1219200" cy="12192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6648856-0608-4247-A41A-E1582A540F64}"/>
              </a:ext>
            </a:extLst>
          </p:cNvPr>
          <p:cNvSpPr txBox="1"/>
          <p:nvPr/>
        </p:nvSpPr>
        <p:spPr>
          <a:xfrm>
            <a:off x="6109506" y="2523415"/>
            <a:ext cx="20011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araswati</a:t>
            </a:r>
            <a:r>
              <a:rPr lang="en-US" sz="2000" dirty="0"/>
              <a:t> Pande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A85CE60-D111-1342-9C3E-9C02061AC45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031" t="32965" r="28707" b="2871"/>
          <a:stretch/>
        </p:blipFill>
        <p:spPr>
          <a:xfrm>
            <a:off x="6271215" y="954737"/>
            <a:ext cx="1219200" cy="15014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33BEBA3-3F1D-3846-9FF5-9A5503B40BF7}"/>
              </a:ext>
            </a:extLst>
          </p:cNvPr>
          <p:cNvSpPr txBox="1"/>
          <p:nvPr/>
        </p:nvSpPr>
        <p:spPr>
          <a:xfrm>
            <a:off x="6540155" y="5825296"/>
            <a:ext cx="15217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dil Khawaja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4E77E73-9AA3-404C-8732-A97FAFA41FC2}"/>
              </a:ext>
            </a:extLst>
          </p:cNvPr>
          <p:cNvSpPr txBox="1"/>
          <p:nvPr/>
        </p:nvSpPr>
        <p:spPr>
          <a:xfrm>
            <a:off x="3753743" y="2517587"/>
            <a:ext cx="2081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ouglas Q. Adam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983B842-E7BC-4D4A-A991-0E0002B0CE42}"/>
              </a:ext>
            </a:extLst>
          </p:cNvPr>
          <p:cNvSpPr txBox="1"/>
          <p:nvPr/>
        </p:nvSpPr>
        <p:spPr>
          <a:xfrm>
            <a:off x="4017138" y="5758098"/>
            <a:ext cx="17488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Zaki</a:t>
            </a:r>
            <a:r>
              <a:rPr lang="en-US" sz="2000" dirty="0"/>
              <a:t> </a:t>
            </a:r>
            <a:r>
              <a:rPr lang="en-US" sz="2000" dirty="0" err="1"/>
              <a:t>Panjsheeri</a:t>
            </a:r>
            <a:endParaRPr lang="en-US" sz="20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DA7845D9-05BD-FC4D-9613-94E4D74CAFD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23210" r="82539" b="31203"/>
          <a:stretch/>
        </p:blipFill>
        <p:spPr>
          <a:xfrm>
            <a:off x="6533335" y="3243498"/>
            <a:ext cx="1504974" cy="25146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0535DC26-7610-5047-9CC2-6107D262F6D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2358" t="28725" r="60800" b="46997"/>
          <a:stretch/>
        </p:blipFill>
        <p:spPr>
          <a:xfrm>
            <a:off x="4393002" y="3493885"/>
            <a:ext cx="997084" cy="226421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C3CD0F6-5F06-EF41-B77D-5A532F8C0A1A}"/>
              </a:ext>
            </a:extLst>
          </p:cNvPr>
          <p:cNvSpPr txBox="1"/>
          <p:nvPr/>
        </p:nvSpPr>
        <p:spPr>
          <a:xfrm>
            <a:off x="533400" y="457200"/>
            <a:ext cx="15935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VA sub-group</a:t>
            </a:r>
          </a:p>
        </p:txBody>
      </p:sp>
    </p:spTree>
    <p:extLst>
      <p:ext uri="{BB962C8B-B14F-4D97-AF65-F5344CB8AC3E}">
        <p14:creationId xmlns:p14="http://schemas.microsoft.com/office/powerpoint/2010/main" val="89427153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FF7112A-294B-F74C-801C-FFD54D0E9F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CA8CDB-78DE-2B48-8B89-9ACB0C2E3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D90321D-7E89-8D43-85B6-98F911BC63B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57730"/>
            <a:ext cx="12192000" cy="9173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34423EF-8F6D-6C47-B931-42D519A36E22}"/>
              </a:ext>
            </a:extLst>
          </p:cNvPr>
          <p:cNvSpPr txBox="1"/>
          <p:nvPr/>
        </p:nvSpPr>
        <p:spPr>
          <a:xfrm>
            <a:off x="1143000" y="609600"/>
            <a:ext cx="932139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Unpolarized DVCS Results: only three CFFs are not degenerate</a:t>
            </a:r>
          </a:p>
          <a:p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6C9241-14D4-C646-B6DF-67CF02605358}"/>
              </a:ext>
            </a:extLst>
          </p:cNvPr>
          <p:cNvSpPr txBox="1"/>
          <p:nvPr/>
        </p:nvSpPr>
        <p:spPr>
          <a:xfrm>
            <a:off x="4114800" y="5481935"/>
            <a:ext cx="3582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VCS-BH Interference term</a:t>
            </a:r>
          </a:p>
        </p:txBody>
      </p:sp>
      <p:sp>
        <p:nvSpPr>
          <p:cNvPr id="7" name="Left Brace 6">
            <a:extLst>
              <a:ext uri="{FF2B5EF4-FFF2-40B4-BE49-F238E27FC236}">
                <a16:creationId xmlns:a16="http://schemas.microsoft.com/office/drawing/2014/main" id="{3CC447B4-EF57-8D40-B675-48BE7AA0FF76}"/>
              </a:ext>
            </a:extLst>
          </p:cNvPr>
          <p:cNvSpPr/>
          <p:nvPr/>
        </p:nvSpPr>
        <p:spPr>
          <a:xfrm rot="16200000">
            <a:off x="5617819" y="1849781"/>
            <a:ext cx="671437" cy="5963473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0642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532C51-8F61-C946-A89D-B02672F23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21</a:t>
            </a:fld>
            <a:endParaRPr lang="en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7671261-D926-2E4E-8900-044328209A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520263"/>
            <a:ext cx="7368474" cy="386493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CFD031F-821A-534F-870E-6A3949706D22}"/>
              </a:ext>
            </a:extLst>
          </p:cNvPr>
          <p:cNvSpPr txBox="1"/>
          <p:nvPr/>
        </p:nvSpPr>
        <p:spPr>
          <a:xfrm>
            <a:off x="1066800" y="639228"/>
            <a:ext cx="20801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DVCS Results</a:t>
            </a:r>
          </a:p>
          <a:p>
            <a:endParaRPr lang="en-US" sz="28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6339FF6-15EF-3340-B7C3-D1038BD2A1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1057254" y="2846978"/>
            <a:ext cx="744546" cy="57189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D6D33F5-C21A-0F40-A845-D1D77E4AEC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4795" y="5389949"/>
            <a:ext cx="744547" cy="6042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63FE5AF-A048-934C-B563-B6141711EA2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1063537" y="3654337"/>
            <a:ext cx="769104" cy="6090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15CE79E-19A4-894F-8177-11BE8AE6C77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6200" y="5403759"/>
            <a:ext cx="769104" cy="60902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300AFF1-AF24-264F-8D59-5E4A740C48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5422321"/>
            <a:ext cx="744546" cy="57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22259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Shape 3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45" name="Rectangle 344">
            <a:extLst>
              <a:ext uri="{FF2B5EF4-FFF2-40B4-BE49-F238E27FC236}">
                <a16:creationId xmlns:a16="http://schemas.microsoft.com/office/drawing/2014/main" id="{69D47016-023F-44BD-981C-50E7A10A66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88952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7" name="Google Shape;337;p39"/>
          <p:cNvSpPr txBox="1">
            <a:spLocks noGrp="1"/>
          </p:cNvSpPr>
          <p:nvPr>
            <p:ph type="title"/>
          </p:nvPr>
        </p:nvSpPr>
        <p:spPr>
          <a:xfrm>
            <a:off x="630936" y="457200"/>
            <a:ext cx="4343400" cy="192938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>
              <a:spcBef>
                <a:spcPct val="0"/>
              </a:spcBef>
            </a:pPr>
            <a:r>
              <a:rPr lang="en-US" sz="4800" dirty="0"/>
              <a:t>Covariance of CFF Results</a:t>
            </a:r>
          </a:p>
        </p:txBody>
      </p:sp>
      <p:sp>
        <p:nvSpPr>
          <p:cNvPr id="347" name="sketchy line">
            <a:extLst>
              <a:ext uri="{FF2B5EF4-FFF2-40B4-BE49-F238E27FC236}">
                <a16:creationId xmlns:a16="http://schemas.microsoft.com/office/drawing/2014/main" id="{6D8B37B0-0682-433E-BC8D-498C04ABD9A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4471415" y="1412748"/>
            <a:ext cx="1554480" cy="18288"/>
          </a:xfrm>
          <a:custGeom>
            <a:avLst/>
            <a:gdLst>
              <a:gd name="connsiteX0" fmla="*/ 0 w 1554480"/>
              <a:gd name="connsiteY0" fmla="*/ 0 h 18288"/>
              <a:gd name="connsiteX1" fmla="*/ 549250 w 1554480"/>
              <a:gd name="connsiteY1" fmla="*/ 0 h 18288"/>
              <a:gd name="connsiteX2" fmla="*/ 1082954 w 1554480"/>
              <a:gd name="connsiteY2" fmla="*/ 0 h 18288"/>
              <a:gd name="connsiteX3" fmla="*/ 1554480 w 1554480"/>
              <a:gd name="connsiteY3" fmla="*/ 0 h 18288"/>
              <a:gd name="connsiteX4" fmla="*/ 1554480 w 1554480"/>
              <a:gd name="connsiteY4" fmla="*/ 18288 h 18288"/>
              <a:gd name="connsiteX5" fmla="*/ 1067410 w 1554480"/>
              <a:gd name="connsiteY5" fmla="*/ 18288 h 18288"/>
              <a:gd name="connsiteX6" fmla="*/ 549250 w 1554480"/>
              <a:gd name="connsiteY6" fmla="*/ 18288 h 18288"/>
              <a:gd name="connsiteX7" fmla="*/ 0 w 1554480"/>
              <a:gd name="connsiteY7" fmla="*/ 18288 h 18288"/>
              <a:gd name="connsiteX8" fmla="*/ 0 w 1554480"/>
              <a:gd name="connsiteY8" fmla="*/ 0 h 182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554480" h="18288" fill="none" extrusionOk="0">
                <a:moveTo>
                  <a:pt x="0" y="0"/>
                </a:moveTo>
                <a:cubicBezTo>
                  <a:pt x="114141" y="-19864"/>
                  <a:pt x="345055" y="-1657"/>
                  <a:pt x="549250" y="0"/>
                </a:cubicBezTo>
                <a:cubicBezTo>
                  <a:pt x="753445" y="1657"/>
                  <a:pt x="862292" y="-5674"/>
                  <a:pt x="1082954" y="0"/>
                </a:cubicBezTo>
                <a:cubicBezTo>
                  <a:pt x="1303616" y="5674"/>
                  <a:pt x="1363530" y="4537"/>
                  <a:pt x="1554480" y="0"/>
                </a:cubicBezTo>
                <a:cubicBezTo>
                  <a:pt x="1554963" y="7176"/>
                  <a:pt x="1553909" y="13682"/>
                  <a:pt x="1554480" y="18288"/>
                </a:cubicBezTo>
                <a:cubicBezTo>
                  <a:pt x="1338847" y="6127"/>
                  <a:pt x="1215066" y="37851"/>
                  <a:pt x="1067410" y="18288"/>
                </a:cubicBezTo>
                <a:cubicBezTo>
                  <a:pt x="919754" y="-1275"/>
                  <a:pt x="800465" y="3080"/>
                  <a:pt x="549250" y="18288"/>
                </a:cubicBezTo>
                <a:cubicBezTo>
                  <a:pt x="298035" y="33496"/>
                  <a:pt x="158868" y="22769"/>
                  <a:pt x="0" y="18288"/>
                </a:cubicBezTo>
                <a:cubicBezTo>
                  <a:pt x="-655" y="13237"/>
                  <a:pt x="709" y="4645"/>
                  <a:pt x="0" y="0"/>
                </a:cubicBezTo>
                <a:close/>
              </a:path>
              <a:path w="1554480" h="18288" stroke="0" extrusionOk="0">
                <a:moveTo>
                  <a:pt x="0" y="0"/>
                </a:moveTo>
                <a:cubicBezTo>
                  <a:pt x="249941" y="-58"/>
                  <a:pt x="367334" y="23448"/>
                  <a:pt x="502615" y="0"/>
                </a:cubicBezTo>
                <a:cubicBezTo>
                  <a:pt x="637897" y="-23448"/>
                  <a:pt x="813653" y="-20418"/>
                  <a:pt x="974141" y="0"/>
                </a:cubicBezTo>
                <a:cubicBezTo>
                  <a:pt x="1134629" y="20418"/>
                  <a:pt x="1268772" y="6288"/>
                  <a:pt x="1554480" y="0"/>
                </a:cubicBezTo>
                <a:cubicBezTo>
                  <a:pt x="1554917" y="7222"/>
                  <a:pt x="1555359" y="13299"/>
                  <a:pt x="1554480" y="18288"/>
                </a:cubicBezTo>
                <a:cubicBezTo>
                  <a:pt x="1336087" y="12172"/>
                  <a:pt x="1310024" y="19759"/>
                  <a:pt x="1067410" y="18288"/>
                </a:cubicBezTo>
                <a:cubicBezTo>
                  <a:pt x="824796" y="16818"/>
                  <a:pt x="787902" y="34647"/>
                  <a:pt x="518160" y="18288"/>
                </a:cubicBezTo>
                <a:cubicBezTo>
                  <a:pt x="248418" y="1930"/>
                  <a:pt x="133160" y="9205"/>
                  <a:pt x="0" y="18288"/>
                </a:cubicBezTo>
                <a:cubicBezTo>
                  <a:pt x="-643" y="9451"/>
                  <a:pt x="-340" y="7114"/>
                  <a:pt x="0" y="0"/>
                </a:cubicBezTo>
                <a:close/>
              </a:path>
            </a:pathLst>
          </a:custGeom>
          <a:solidFill>
            <a:schemeClr val="accent2"/>
          </a:solidFill>
          <a:ln w="41275" cap="rnd">
            <a:solidFill>
              <a:schemeClr val="accent2"/>
            </a:solidFill>
            <a:round/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Google Shape;338;p39"/>
          <p:cNvSpPr/>
          <p:nvPr/>
        </p:nvSpPr>
        <p:spPr>
          <a:xfrm>
            <a:off x="5541263" y="457200"/>
            <a:ext cx="6007608" cy="1929384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marL="342900" indent="-3429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Here the maximum likelihood is achieved allowing 3 CFFs to vary. </a:t>
            </a:r>
          </a:p>
          <a:p>
            <a:pPr marL="342900" indent="-3429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200" dirty="0"/>
              <a:t>Only 23 combinations of 2 angles are used. </a:t>
            </a:r>
          </a:p>
        </p:txBody>
      </p:sp>
      <p:pic>
        <p:nvPicPr>
          <p:cNvPr id="340" name="Google Shape;340;p39"/>
          <p:cNvPicPr preferRelativeResize="0"/>
          <p:nvPr/>
        </p:nvPicPr>
        <p:blipFill>
          <a:blip r:embed="rId3"/>
          <a:stretch>
            <a:fillRect/>
          </a:stretch>
        </p:blipFill>
        <p:spPr>
          <a:xfrm>
            <a:off x="1434481" y="2386584"/>
            <a:ext cx="3678936" cy="3678936"/>
          </a:xfrm>
          <a:prstGeom prst="rect">
            <a:avLst/>
          </a:prstGeom>
          <a:noFill/>
        </p:spPr>
      </p:pic>
      <p:pic>
        <p:nvPicPr>
          <p:cNvPr id="336" name="Google Shape;336;p39"/>
          <p:cNvPicPr preferRelativeResize="0"/>
          <p:nvPr/>
        </p:nvPicPr>
        <p:blipFill rotWithShape="1">
          <a:blip r:embed="rId4"/>
          <a:srcRect l="26754" r="20360" b="12010"/>
          <a:stretch/>
        </p:blipFill>
        <p:spPr>
          <a:xfrm>
            <a:off x="7219585" y="2569464"/>
            <a:ext cx="3537934" cy="3678936"/>
          </a:xfrm>
          <a:prstGeom prst="rect">
            <a:avLst/>
          </a:prstGeom>
          <a:noFill/>
        </p:spPr>
      </p:pic>
      <p:sp>
        <p:nvSpPr>
          <p:cNvPr id="339" name="Google Shape;339;p3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spcFirstLastPara="1" vert="horz" lIns="91440" tIns="45720" rIns="91440" bIns="45720" rtlCol="0" anchor="ctr" anchorCtr="0">
            <a:normAutofit/>
          </a:bodyPr>
          <a:lstStyle/>
          <a:p>
            <a:pPr defTabSz="914400">
              <a:spcAft>
                <a:spcPts val="600"/>
              </a:spcAft>
            </a:pPr>
            <a:fld id="{00000000-1234-1234-1234-123412341234}" type="slidenum">
              <a:rPr lang="en-US"/>
              <a:pPr defTabSz="914400">
                <a:spcAft>
                  <a:spcPts val="600"/>
                </a:spcAft>
              </a:pPr>
              <a:t>22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30262ED-6EF0-5647-9428-131D418EBB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0" y="6065520"/>
            <a:ext cx="744547" cy="6042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81AB04D-0FBA-0842-A5AE-32811D7EEDA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681577" y="4773168"/>
            <a:ext cx="769104" cy="6090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0E6723B-7F2A-7D4A-B424-6906E63791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675677" y="3837578"/>
            <a:ext cx="744546" cy="57189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AAD8936-B8EF-1E45-A054-F523A2BC778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7837" y="6097892"/>
            <a:ext cx="744546" cy="57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92011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73F227-1CC7-ED4A-A3CB-4D824C9D91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000000-1234-1234-1234-123412341234}" type="slidenum">
              <a:rPr lang="en" smtClean="0"/>
              <a:pPr/>
              <a:t>23</a:t>
            </a:fld>
            <a:endParaRPr lang="en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5805932-5B89-564E-B8C4-B5850AB272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189" y="533400"/>
            <a:ext cx="3968750" cy="29782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2B7C752-EC00-4948-9322-C72592279C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488398"/>
            <a:ext cx="4095750" cy="300355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D2C3F99-7A84-A64A-84EB-A2208044FC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48125" y="3600693"/>
            <a:ext cx="4095750" cy="296803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51332E66-B529-6746-B27C-4E5C870817E6}"/>
              </a:ext>
            </a:extLst>
          </p:cNvPr>
          <p:cNvSpPr txBox="1"/>
          <p:nvPr/>
        </p:nvSpPr>
        <p:spPr>
          <a:xfrm>
            <a:off x="6203539" y="685800"/>
            <a:ext cx="410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1BECC06-18E0-0540-95FA-B8C22E18DBE2}"/>
              </a:ext>
            </a:extLst>
          </p:cNvPr>
          <p:cNvSpPr txBox="1"/>
          <p:nvPr/>
        </p:nvSpPr>
        <p:spPr>
          <a:xfrm>
            <a:off x="3079339" y="3886200"/>
            <a:ext cx="502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H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9A41786-53A3-A84C-92EA-A812BA1A7D85}"/>
              </a:ext>
            </a:extLst>
          </p:cNvPr>
          <p:cNvSpPr txBox="1"/>
          <p:nvPr/>
        </p:nvSpPr>
        <p:spPr>
          <a:xfrm>
            <a:off x="304800" y="685800"/>
            <a:ext cx="5020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Lucida Calligraphy" panose="03010101010101010101" pitchFamily="66" charset="77"/>
              </a:rPr>
              <a:t>H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B87DF16-57E8-9542-ADAA-31C530CCE9E0}"/>
              </a:ext>
            </a:extLst>
          </p:cNvPr>
          <p:cNvSpPr txBox="1"/>
          <p:nvPr/>
        </p:nvSpPr>
        <p:spPr>
          <a:xfrm>
            <a:off x="3200400" y="3581400"/>
            <a:ext cx="4122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Lucida Calligraphy" panose="03010101010101010101" pitchFamily="66" charset="77"/>
              </a:rPr>
              <a:t>~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E6E816A-BF3A-4B47-AF10-6AF61F645F1E}"/>
              </a:ext>
            </a:extLst>
          </p:cNvPr>
          <p:cNvSpPr txBox="1"/>
          <p:nvPr/>
        </p:nvSpPr>
        <p:spPr>
          <a:xfrm>
            <a:off x="4419600" y="87297"/>
            <a:ext cx="3349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arginal Posterior CFF Results</a:t>
            </a:r>
          </a:p>
        </p:txBody>
      </p:sp>
    </p:spTree>
    <p:extLst>
      <p:ext uri="{BB962C8B-B14F-4D97-AF65-F5344CB8AC3E}">
        <p14:creationId xmlns:p14="http://schemas.microsoft.com/office/powerpoint/2010/main" val="19503875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A077E89-8D87-C146-917C-3BC0D84FC6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4315" y="760964"/>
            <a:ext cx="8103370" cy="5571067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E1D47D-0545-E044-A05F-396B17ABD0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>
                <a:spcAft>
                  <a:spcPts val="600"/>
                </a:spcAft>
                <a:defRPr/>
              </a:pPr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5371266-4D7A-9A43-B061-CF97639DB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>
                <a:spcAft>
                  <a:spcPts val="600"/>
                </a:spcAft>
                <a:defRPr/>
              </a:pPr>
              <a:t>2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8A26004-2E79-0145-9629-9048CFDC24B4}"/>
              </a:ext>
            </a:extLst>
          </p:cNvPr>
          <p:cNvSpPr/>
          <p:nvPr/>
        </p:nvSpPr>
        <p:spPr>
          <a:xfrm>
            <a:off x="4800308" y="-48399"/>
            <a:ext cx="221009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Twist 3</a:t>
            </a:r>
          </a:p>
        </p:txBody>
      </p:sp>
    </p:spTree>
    <p:extLst>
      <p:ext uri="{BB962C8B-B14F-4D97-AF65-F5344CB8AC3E}">
        <p14:creationId xmlns:p14="http://schemas.microsoft.com/office/powerpoint/2010/main" val="38890450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E8AAFE5-B1DE-1140-9193-C3B713F3680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3467" y="1207093"/>
            <a:ext cx="10905066" cy="4443812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60993C7-4A19-3F42-AC3A-91044886F3E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>
                <a:spcAft>
                  <a:spcPts val="600"/>
                </a:spcAft>
                <a:defRPr/>
              </a:pPr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25E6F8-49CA-A840-BCDE-91CAD6D57C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>
                <a:spcAft>
                  <a:spcPts val="600"/>
                </a:spcAft>
                <a:defRPr/>
              </a:pPr>
              <a:t>2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6A2EAAD-5161-FD49-BFFF-7C5E6E44CDF7}"/>
              </a:ext>
            </a:extLst>
          </p:cNvPr>
          <p:cNvSpPr txBox="1"/>
          <p:nvPr/>
        </p:nvSpPr>
        <p:spPr>
          <a:xfrm>
            <a:off x="1295400" y="316982"/>
            <a:ext cx="98732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Comparison with harmonics formalism (BKM, Braun et al.)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B1BFF9-70E5-9D46-A0DA-B2FDEE4394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5715000"/>
            <a:ext cx="744547" cy="60427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498F58A-A662-B64A-A936-F2B45440C7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7854" y="5747372"/>
            <a:ext cx="744546" cy="57189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C906585-EE31-1C40-AEC8-78FD245826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-3841" y="4374714"/>
            <a:ext cx="769104" cy="60902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EFCB344F-E873-6F42-91F8-16A86E56438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-9741" y="3439124"/>
            <a:ext cx="744546" cy="571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51204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E252D45-B08D-FE4F-80DD-6B0F169FE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4600" y="1295400"/>
            <a:ext cx="6418560" cy="4765781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CFE01D0-8F20-4C46-962D-AA4AB3E5A03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>
                <a:spcAft>
                  <a:spcPts val="600"/>
                </a:spcAft>
                <a:defRPr/>
              </a:pPr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890CADC-D1FD-F040-81FF-A4BAE918E7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>
                <a:spcAft>
                  <a:spcPts val="600"/>
                </a:spcAft>
                <a:defRPr/>
              </a:pPr>
              <a:t>2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E4E9FC9-4C28-4548-8DFF-D76702721934}"/>
              </a:ext>
            </a:extLst>
          </p:cNvPr>
          <p:cNvSpPr txBox="1"/>
          <p:nvPr/>
        </p:nvSpPr>
        <p:spPr>
          <a:xfrm>
            <a:off x="1295400" y="457200"/>
            <a:ext cx="70650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Understanding the origin of degeneracy of BKM results</a:t>
            </a:r>
          </a:p>
        </p:txBody>
      </p:sp>
    </p:spTree>
    <p:extLst>
      <p:ext uri="{BB962C8B-B14F-4D97-AF65-F5344CB8AC3E}">
        <p14:creationId xmlns:p14="http://schemas.microsoft.com/office/powerpoint/2010/main" val="16916485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B05596-800B-F544-A155-0D3F838A5E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371F4A3-FEC1-5144-B9E1-02BA7F624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6063D06-3798-9040-94DC-AB2339DE48B1}"/>
              </a:ext>
            </a:extLst>
          </p:cNvPr>
          <p:cNvSpPr txBox="1"/>
          <p:nvPr/>
        </p:nvSpPr>
        <p:spPr>
          <a:xfrm>
            <a:off x="1676400" y="4618580"/>
            <a:ext cx="54003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 LL type data:</a:t>
            </a:r>
            <a:r>
              <a:rPr lang="en-US" sz="2000" dirty="0"/>
              <a:t> </a:t>
            </a:r>
            <a:r>
              <a:rPr lang="en-US" sz="2000" dirty="0" err="1">
                <a:solidFill>
                  <a:srgbClr val="FFFF00"/>
                </a:solidFill>
              </a:rPr>
              <a:t>E.Seder</a:t>
            </a:r>
            <a:r>
              <a:rPr lang="en-US" sz="2000" dirty="0">
                <a:solidFill>
                  <a:srgbClr val="FFFF00"/>
                </a:solidFill>
              </a:rPr>
              <a:t>  et al. [CLAS], PRL114 (2015)</a:t>
            </a:r>
          </a:p>
          <a:p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3CD76AE-DD45-354A-A756-FCBB069CBD93}"/>
              </a:ext>
            </a:extLst>
          </p:cNvPr>
          <p:cNvSpPr/>
          <p:nvPr/>
        </p:nvSpPr>
        <p:spPr>
          <a:xfrm>
            <a:off x="3810000" y="685800"/>
            <a:ext cx="39382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What’s next?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1CAE98B3-5C24-3648-8818-D2694FF0B9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514600"/>
            <a:ext cx="9740900" cy="952500"/>
          </a:xfrm>
          <a:prstGeom prst="rect">
            <a:avLst/>
          </a:prstGeom>
        </p:spPr>
      </p:pic>
      <p:sp>
        <p:nvSpPr>
          <p:cNvPr id="16" name="Oval 15">
            <a:extLst>
              <a:ext uri="{FF2B5EF4-FFF2-40B4-BE49-F238E27FC236}">
                <a16:creationId xmlns:a16="http://schemas.microsoft.com/office/drawing/2014/main" id="{842A582F-4978-8246-B438-7169690D9B57}"/>
              </a:ext>
            </a:extLst>
          </p:cNvPr>
          <p:cNvSpPr/>
          <p:nvPr/>
        </p:nvSpPr>
        <p:spPr>
          <a:xfrm>
            <a:off x="7467600" y="2545513"/>
            <a:ext cx="838200" cy="807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C2D47B01-0EF5-C64B-ACBF-2017491867AD}"/>
              </a:ext>
            </a:extLst>
          </p:cNvPr>
          <p:cNvSpPr/>
          <p:nvPr/>
        </p:nvSpPr>
        <p:spPr>
          <a:xfrm>
            <a:off x="9906000" y="2545513"/>
            <a:ext cx="1054100" cy="807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C1F7171-F8D0-7643-AE5D-7E2F4EF59900}"/>
              </a:ext>
            </a:extLst>
          </p:cNvPr>
          <p:cNvSpPr/>
          <p:nvPr/>
        </p:nvSpPr>
        <p:spPr>
          <a:xfrm>
            <a:off x="3886200" y="2545513"/>
            <a:ext cx="1143002" cy="80798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755063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906A98-3F88-B34F-AC85-C8FBC67341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1496DEB-787C-104F-93BF-52EB9F97E0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26DDCDD-9AEB-7745-99B1-318F0B0008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878047"/>
            <a:ext cx="4872446" cy="101981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E768E3-E888-EC4E-841E-580DB44A7018}"/>
              </a:ext>
            </a:extLst>
          </p:cNvPr>
          <p:cNvSpPr txBox="1"/>
          <p:nvPr/>
        </p:nvSpPr>
        <p:spPr>
          <a:xfrm>
            <a:off x="6221475" y="1456573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E639EE-FE66-324B-8CB5-09D36AB72CEF}"/>
              </a:ext>
            </a:extLst>
          </p:cNvPr>
          <p:cNvSpPr txBox="1"/>
          <p:nvPr/>
        </p:nvSpPr>
        <p:spPr>
          <a:xfrm>
            <a:off x="6221475" y="9906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D0A5CBE-E311-0247-B8E1-9A7BD55EDC32}"/>
              </a:ext>
            </a:extLst>
          </p:cNvPr>
          <p:cNvCxnSpPr/>
          <p:nvPr/>
        </p:nvCxnSpPr>
        <p:spPr>
          <a:xfrm>
            <a:off x="6172200" y="1403866"/>
            <a:ext cx="381000" cy="0"/>
          </a:xfrm>
          <a:prstGeom prst="line">
            <a:avLst/>
          </a:prstGeom>
          <a:ln w="28575">
            <a:solidFill>
              <a:srgbClr val="F3F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E929C73E-10EE-604D-80CF-34DB593844B2}"/>
              </a:ext>
            </a:extLst>
          </p:cNvPr>
          <p:cNvSpPr txBox="1"/>
          <p:nvPr/>
        </p:nvSpPr>
        <p:spPr>
          <a:xfrm>
            <a:off x="533400" y="291748"/>
            <a:ext cx="59002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analysis variables at a given kinematics are </a:t>
            </a:r>
            <a:r>
              <a:rPr lang="en-US" sz="2000" dirty="0">
                <a:latin typeface="Symbol" pitchFamily="2" charset="2"/>
              </a:rPr>
              <a:t>e</a:t>
            </a:r>
            <a:r>
              <a:rPr lang="en-US" sz="2000" dirty="0"/>
              <a:t> and </a:t>
            </a:r>
            <a:r>
              <a:rPr lang="en-US" sz="2000" dirty="0">
                <a:latin typeface="Symbol" pitchFamily="2" charset="2"/>
              </a:rPr>
              <a:t>j</a:t>
            </a:r>
            <a:endParaRPr lang="en-US" sz="20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5721904D-3485-5D47-9A4E-1346941EB5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0523" y="2716634"/>
            <a:ext cx="8867775" cy="2702282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83F4BA8-E15D-1B46-9AE5-663D2DDDDC7D}"/>
              </a:ext>
            </a:extLst>
          </p:cNvPr>
          <p:cNvSpPr txBox="1"/>
          <p:nvPr/>
        </p:nvSpPr>
        <p:spPr>
          <a:xfrm>
            <a:off x="3218210" y="5632316"/>
            <a:ext cx="1839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xed target (</a:t>
            </a:r>
            <a:r>
              <a:rPr lang="en-US" dirty="0" err="1"/>
              <a:t>Jlab</a:t>
            </a:r>
            <a:r>
              <a:rPr lang="en-US" dirty="0"/>
              <a:t>)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2FDB427-49CD-524C-BC97-FDAA7721B78D}"/>
              </a:ext>
            </a:extLst>
          </p:cNvPr>
          <p:cNvSpPr txBox="1"/>
          <p:nvPr/>
        </p:nvSpPr>
        <p:spPr>
          <a:xfrm>
            <a:off x="7674470" y="5562600"/>
            <a:ext cx="1393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llider (EIC)</a:t>
            </a:r>
          </a:p>
        </p:txBody>
      </p:sp>
    </p:spTree>
    <p:extLst>
      <p:ext uri="{BB962C8B-B14F-4D97-AF65-F5344CB8AC3E}">
        <p14:creationId xmlns:p14="http://schemas.microsoft.com/office/powerpoint/2010/main" val="18946673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16E806-6A5E-9149-9F13-AC181E926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F15A421-6B12-8F4C-A95F-62DF1E8B49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4B986DD-FF61-EC4E-8DA7-11DB23F6D1C1}"/>
              </a:ext>
            </a:extLst>
          </p:cNvPr>
          <p:cNvSpPr txBox="1"/>
          <p:nvPr/>
        </p:nvSpPr>
        <p:spPr>
          <a:xfrm>
            <a:off x="24863" y="612844"/>
            <a:ext cx="12182959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A successful reconstruction of the </a:t>
            </a:r>
            <a:r>
              <a:rPr lang="en-US" sz="2000" b="1" dirty="0">
                <a:solidFill>
                  <a:srgbClr val="FFFF00"/>
                </a:solidFill>
              </a:rPr>
              <a:t>spatial structure of the proton </a:t>
            </a:r>
            <a:r>
              <a:rPr lang="en-US" sz="2000" dirty="0"/>
              <a:t>(and all of its mechanical properties)  relies on our ability to understand the </a:t>
            </a:r>
            <a:r>
              <a:rPr lang="en-US" sz="2000" b="1" dirty="0">
                <a:solidFill>
                  <a:srgbClr val="FFFF00"/>
                </a:solidFill>
              </a:rPr>
              <a:t>cross section </a:t>
            </a:r>
            <a:r>
              <a:rPr lang="en-US" sz="2000" dirty="0"/>
              <a:t>for </a:t>
            </a:r>
            <a:r>
              <a:rPr lang="en-US" sz="2000" b="1" dirty="0">
                <a:solidFill>
                  <a:srgbClr val="FFFF00"/>
                </a:solidFill>
              </a:rPr>
              <a:t>all the various DVES processes</a:t>
            </a:r>
          </a:p>
          <a:p>
            <a:pPr marL="457200" indent="-457200">
              <a:buFont typeface="+mj-lt"/>
              <a:buAutoNum type="arabicPeriod"/>
            </a:pPr>
            <a:endParaRPr lang="en-US" sz="2000" b="1" dirty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This implies solving </a:t>
            </a:r>
            <a:r>
              <a:rPr lang="en-US" sz="2000" b="1" dirty="0">
                <a:solidFill>
                  <a:srgbClr val="FFFF00"/>
                </a:solidFill>
              </a:rPr>
              <a:t>multiple inverse problem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have defined a path to extract the </a:t>
            </a:r>
            <a:r>
              <a:rPr lang="en-US" sz="2000" b="1" u="sng" dirty="0">
                <a:solidFill>
                  <a:srgbClr val="FFFF00"/>
                </a:solidFill>
              </a:rPr>
              <a:t>observables</a:t>
            </a:r>
            <a:r>
              <a:rPr lang="en-US" sz="2000" dirty="0"/>
              <a:t> from experiment that allows us to fully take into account UQ from </a:t>
            </a:r>
            <a:r>
              <a:rPr lang="en-US" sz="2000" dirty="0">
                <a:solidFill>
                  <a:srgbClr val="FFFF00"/>
                </a:solidFill>
              </a:rPr>
              <a:t>data</a:t>
            </a:r>
            <a:r>
              <a:rPr lang="en-US" sz="2000" dirty="0"/>
              <a:t> using likelihood analysis and MCMC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Our path to </a:t>
            </a:r>
            <a:r>
              <a:rPr lang="en-US" sz="2000" b="1" dirty="0" err="1">
                <a:solidFill>
                  <a:srgbClr val="FFFF00"/>
                </a:solidFill>
              </a:rPr>
              <a:t>AI&amp;theoretical</a:t>
            </a:r>
            <a:r>
              <a:rPr lang="en-US" sz="2000" b="1" dirty="0">
                <a:solidFill>
                  <a:srgbClr val="FFFF00"/>
                </a:solidFill>
              </a:rPr>
              <a:t> physics </a:t>
            </a:r>
            <a:r>
              <a:rPr lang="en-US" sz="2000" dirty="0"/>
              <a:t>brings </a:t>
            </a:r>
            <a:r>
              <a:rPr lang="en-US" sz="2000" b="1" dirty="0">
                <a:solidFill>
                  <a:srgbClr val="FFFF00"/>
                </a:solidFill>
              </a:rPr>
              <a:t>interpretability</a:t>
            </a:r>
            <a:r>
              <a:rPr lang="en-US" sz="2000" dirty="0"/>
              <a:t> features in the computation and benchmarking of AI tools</a:t>
            </a:r>
            <a:endParaRPr lang="en-US" sz="2000" b="1" dirty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have detected inconsistencies leading to degeneracy in the harmonics formalism of deeply virtual exclusive processes</a:t>
            </a:r>
          </a:p>
          <a:p>
            <a:pPr marL="457200" indent="-457200">
              <a:buFont typeface="+mj-lt"/>
              <a:buAutoNum type="arabicPeriod"/>
            </a:pPr>
            <a:endParaRPr lang="en-US" sz="2000" dirty="0"/>
          </a:p>
          <a:p>
            <a:pPr marL="457200" indent="-457200">
              <a:buFont typeface="+mj-lt"/>
              <a:buAutoNum type="arabicPeriod"/>
            </a:pPr>
            <a:endParaRPr lang="en-US" sz="2000" dirty="0">
              <a:solidFill>
                <a:srgbClr val="FFFF00"/>
              </a:solidFill>
            </a:endParaRPr>
          </a:p>
          <a:p>
            <a:endParaRPr lang="en-US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7F69F8-0FA3-2047-B656-16C075C62265}"/>
              </a:ext>
            </a:extLst>
          </p:cNvPr>
          <p:cNvSpPr txBox="1"/>
          <p:nvPr/>
        </p:nvSpPr>
        <p:spPr>
          <a:xfrm>
            <a:off x="5036553" y="120134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nclusion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E03E25-976F-2942-8669-67E1EDB91619}"/>
              </a:ext>
            </a:extLst>
          </p:cNvPr>
          <p:cNvSpPr/>
          <p:nvPr/>
        </p:nvSpPr>
        <p:spPr>
          <a:xfrm>
            <a:off x="1135130" y="4735908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spcBef>
                <a:spcPts val="1200"/>
              </a:spcBef>
              <a:spcAft>
                <a:spcPts val="1200"/>
              </a:spcAft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903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E890983-E63C-834D-AF6A-A5BA97D4A99C}"/>
              </a:ext>
            </a:extLst>
          </p:cNvPr>
          <p:cNvSpPr txBox="1"/>
          <p:nvPr/>
        </p:nvSpPr>
        <p:spPr>
          <a:xfrm>
            <a:off x="381000" y="228600"/>
            <a:ext cx="8496569" cy="7478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/>
              <a:t>Outline</a:t>
            </a:r>
          </a:p>
          <a:p>
            <a:endParaRPr lang="en-US" sz="2800" u="sng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Introduction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/>
              <a:t>theoretical background and physics information</a:t>
            </a:r>
          </a:p>
          <a:p>
            <a:pPr marL="1257300" lvl="2" indent="-342900">
              <a:buFont typeface="Wingdings" pitchFamily="2" charset="2"/>
              <a:buChar char="Ø"/>
            </a:pPr>
            <a:r>
              <a:rPr lang="en-US" sz="2400" dirty="0"/>
              <a:t>can GPDs be observed? </a:t>
            </a:r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Maximum Likelihood Analysis and Bayesian Analysis</a:t>
            </a:r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Quantitative extraction Compton Form Factors from DVCS</a:t>
            </a:r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Outlook: what data should be added to reliably extract CFFs?</a:t>
            </a:r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>
                <a:latin typeface="Symbol" pitchFamily="2" charset="2"/>
              </a:rPr>
              <a:t>p</a:t>
            </a:r>
            <a:r>
              <a:rPr lang="en-US" sz="2400" baseline="30000" dirty="0"/>
              <a:t>0  </a:t>
            </a:r>
            <a:r>
              <a:rPr lang="en-US" sz="2400" dirty="0"/>
              <a:t>electroproduction analysis</a:t>
            </a:r>
          </a:p>
          <a:p>
            <a:pPr marL="342900" indent="-342900">
              <a:buFont typeface="+mj-lt"/>
              <a:buAutoNum type="arabicPeriod"/>
            </a:pPr>
            <a:endParaRPr lang="en-US" sz="2400" baseline="30000" dirty="0"/>
          </a:p>
          <a:p>
            <a:pPr marL="342900" indent="-342900">
              <a:buFont typeface="+mj-lt"/>
              <a:buAutoNum type="arabicPeriod"/>
            </a:pPr>
            <a:r>
              <a:rPr lang="en-US" sz="2400" dirty="0"/>
              <a:t>Conclusions</a:t>
            </a:r>
            <a:r>
              <a:rPr lang="en-US" sz="2400" baseline="30000" dirty="0"/>
              <a:t> </a:t>
            </a:r>
            <a:endParaRPr lang="en-US" sz="2400" dirty="0">
              <a:latin typeface="Symbol" pitchFamily="2" charset="2"/>
            </a:endParaRPr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marL="342900" indent="-342900">
              <a:buFont typeface="+mj-lt"/>
              <a:buAutoNum type="arabicPeriod"/>
            </a:pPr>
            <a:endParaRPr lang="en-US" sz="2400" dirty="0"/>
          </a:p>
          <a:p>
            <a:pPr lvl="1"/>
            <a:endParaRPr lang="en-US" sz="2400" dirty="0"/>
          </a:p>
        </p:txBody>
      </p:sp>
      <p:sp>
        <p:nvSpPr>
          <p:cNvPr id="6" name="Date Placeholder 1">
            <a:extLst>
              <a:ext uri="{FF2B5EF4-FFF2-40B4-BE49-F238E27FC236}">
                <a16:creationId xmlns:a16="http://schemas.microsoft.com/office/drawing/2014/main" id="{90C999C3-CF62-8C47-8BDA-80062E1097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340C302E-A844-F046-91A7-9E8B4DD16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30943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8">
            <a:extLst>
              <a:ext uri="{FF2B5EF4-FFF2-40B4-BE49-F238E27FC236}">
                <a16:creationId xmlns:a16="http://schemas.microsoft.com/office/drawing/2014/main" id="{D038248A-211C-4EEC-8401-C761B929FB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C30A849F-66D9-40C8-BEC8-35AFF8F4568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0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04542298-A2B1-480F-A11C-A40EDD19B8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8289890" y="0"/>
            <a:ext cx="3902110" cy="2382977"/>
            <a:chOff x="6867015" y="-1"/>
            <a:chExt cx="5324985" cy="3251912"/>
          </a:xfrm>
          <a:solidFill>
            <a:schemeClr val="accent5">
              <a:alpha val="10000"/>
            </a:schemeClr>
          </a:solidFill>
        </p:grpSpPr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74AEB45E-B965-46A0-8557-C646B5011B9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867015" y="-1"/>
              <a:ext cx="5324985" cy="3251912"/>
            </a:xfrm>
            <a:custGeom>
              <a:avLst/>
              <a:gdLst>
                <a:gd name="connsiteX0" fmla="*/ 0 w 5324985"/>
                <a:gd name="connsiteY0" fmla="*/ 0 h 3251912"/>
                <a:gd name="connsiteX1" fmla="*/ 36826 w 5324985"/>
                <a:gd name="connsiteY1" fmla="*/ 0 h 3251912"/>
                <a:gd name="connsiteX2" fmla="*/ 45003 w 5324985"/>
                <a:gd name="connsiteY2" fmla="*/ 152909 h 3251912"/>
                <a:gd name="connsiteX3" fmla="*/ 68956 w 5324985"/>
                <a:gd name="connsiteY3" fmla="*/ 308600 h 3251912"/>
                <a:gd name="connsiteX4" fmla="*/ 167774 w 5324985"/>
                <a:gd name="connsiteY4" fmla="*/ 607968 h 3251912"/>
                <a:gd name="connsiteX5" fmla="*/ 201857 w 5324985"/>
                <a:gd name="connsiteY5" fmla="*/ 679539 h 3251912"/>
                <a:gd name="connsiteX6" fmla="*/ 239741 w 5324985"/>
                <a:gd name="connsiteY6" fmla="*/ 749488 h 3251912"/>
                <a:gd name="connsiteX7" fmla="*/ 323724 w 5324985"/>
                <a:gd name="connsiteY7" fmla="*/ 885101 h 3251912"/>
                <a:gd name="connsiteX8" fmla="*/ 416412 w 5324985"/>
                <a:gd name="connsiteY8" fmla="*/ 1016081 h 3251912"/>
                <a:gd name="connsiteX9" fmla="*/ 515719 w 5324985"/>
                <a:gd name="connsiteY9" fmla="*/ 1143356 h 3251912"/>
                <a:gd name="connsiteX10" fmla="*/ 722427 w 5324985"/>
                <a:gd name="connsiteY10" fmla="*/ 1395127 h 3251912"/>
                <a:gd name="connsiteX11" fmla="*/ 825780 w 5324985"/>
                <a:gd name="connsiteY11" fmla="*/ 1522749 h 3251912"/>
                <a:gd name="connsiteX12" fmla="*/ 926314 w 5324985"/>
                <a:gd name="connsiteY12" fmla="*/ 1651992 h 3251912"/>
                <a:gd name="connsiteX13" fmla="*/ 1026848 w 5324985"/>
                <a:gd name="connsiteY13" fmla="*/ 1776836 h 3251912"/>
                <a:gd name="connsiteX14" fmla="*/ 1131918 w 5324985"/>
                <a:gd name="connsiteY14" fmla="*/ 1897393 h 3251912"/>
                <a:gd name="connsiteX15" fmla="*/ 1354688 w 5324985"/>
                <a:gd name="connsiteY15" fmla="*/ 2124728 h 3251912"/>
                <a:gd name="connsiteX16" fmla="*/ 1855027 w 5324985"/>
                <a:gd name="connsiteY16" fmla="*/ 2504236 h 3251912"/>
                <a:gd name="connsiteX17" fmla="*/ 2131618 w 5324985"/>
                <a:gd name="connsiteY17" fmla="*/ 2646913 h 3251912"/>
                <a:gd name="connsiteX18" fmla="*/ 2423534 w 5324985"/>
                <a:gd name="connsiteY18" fmla="*/ 2754732 h 3251912"/>
                <a:gd name="connsiteX19" fmla="*/ 2727588 w 5324985"/>
                <a:gd name="connsiteY19" fmla="*/ 2829197 h 3251912"/>
                <a:gd name="connsiteX20" fmla="*/ 3041083 w 5324985"/>
                <a:gd name="connsiteY20" fmla="*/ 2870890 h 3251912"/>
                <a:gd name="connsiteX21" fmla="*/ 3360340 w 5324985"/>
                <a:gd name="connsiteY21" fmla="*/ 2883976 h 3251912"/>
                <a:gd name="connsiteX22" fmla="*/ 3439663 w 5324985"/>
                <a:gd name="connsiteY22" fmla="*/ 2883396 h 3251912"/>
                <a:gd name="connsiteX23" fmla="*/ 3478529 w 5324985"/>
                <a:gd name="connsiteY23" fmla="*/ 2882471 h 3251912"/>
                <a:gd name="connsiteX24" fmla="*/ 3517271 w 5324985"/>
                <a:gd name="connsiteY24" fmla="*/ 2880616 h 3251912"/>
                <a:gd name="connsiteX25" fmla="*/ 3671260 w 5324985"/>
                <a:gd name="connsiteY25" fmla="*/ 2867878 h 3251912"/>
                <a:gd name="connsiteX26" fmla="*/ 4265268 w 5324985"/>
                <a:gd name="connsiteY26" fmla="*/ 2716283 h 3251912"/>
                <a:gd name="connsiteX27" fmla="*/ 4546395 w 5324985"/>
                <a:gd name="connsiteY27" fmla="*/ 2584724 h 3251912"/>
                <a:gd name="connsiteX28" fmla="*/ 4817837 w 5324985"/>
                <a:gd name="connsiteY28" fmla="*/ 2424674 h 3251912"/>
                <a:gd name="connsiteX29" fmla="*/ 5081677 w 5324985"/>
                <a:gd name="connsiteY29" fmla="*/ 2243548 h 3251912"/>
                <a:gd name="connsiteX30" fmla="*/ 5211881 w 5324985"/>
                <a:gd name="connsiteY30" fmla="*/ 2147658 h 3251912"/>
                <a:gd name="connsiteX31" fmla="*/ 5324985 w 5324985"/>
                <a:gd name="connsiteY31" fmla="*/ 2062128 h 3251912"/>
                <a:gd name="connsiteX32" fmla="*/ 5324985 w 5324985"/>
                <a:gd name="connsiteY32" fmla="*/ 2514993 h 3251912"/>
                <a:gd name="connsiteX33" fmla="*/ 5314867 w 5324985"/>
                <a:gd name="connsiteY33" fmla="*/ 2522881 h 3251912"/>
                <a:gd name="connsiteX34" fmla="*/ 5038276 w 5324985"/>
                <a:gd name="connsiteY34" fmla="*/ 2722421 h 3251912"/>
                <a:gd name="connsiteX35" fmla="*/ 4741701 w 5324985"/>
                <a:gd name="connsiteY35" fmla="*/ 2904937 h 3251912"/>
                <a:gd name="connsiteX36" fmla="*/ 4420728 w 5324985"/>
                <a:gd name="connsiteY36" fmla="*/ 3058848 h 3251912"/>
                <a:gd name="connsiteX37" fmla="*/ 3717481 w 5324985"/>
                <a:gd name="connsiteY37" fmla="*/ 3237079 h 3251912"/>
                <a:gd name="connsiteX38" fmla="*/ 3535661 w 5324985"/>
                <a:gd name="connsiteY38" fmla="*/ 3249934 h 3251912"/>
                <a:gd name="connsiteX39" fmla="*/ 3490175 w 5324985"/>
                <a:gd name="connsiteY39" fmla="*/ 3251555 h 3251912"/>
                <a:gd name="connsiteX40" fmla="*/ 3444813 w 5324985"/>
                <a:gd name="connsiteY40" fmla="*/ 3251787 h 3251912"/>
                <a:gd name="connsiteX41" fmla="*/ 3355681 w 5324985"/>
                <a:gd name="connsiteY41" fmla="*/ 3250745 h 3251912"/>
                <a:gd name="connsiteX42" fmla="*/ 3179011 w 5324985"/>
                <a:gd name="connsiteY42" fmla="*/ 3243795 h 3251912"/>
                <a:gd name="connsiteX43" fmla="*/ 3002217 w 5324985"/>
                <a:gd name="connsiteY43" fmla="*/ 3227814 h 3251912"/>
                <a:gd name="connsiteX44" fmla="*/ 2650103 w 5324985"/>
                <a:gd name="connsiteY44" fmla="*/ 3170836 h 3251912"/>
                <a:gd name="connsiteX45" fmla="*/ 2305836 w 5324985"/>
                <a:gd name="connsiteY45" fmla="*/ 3072514 h 3251912"/>
                <a:gd name="connsiteX46" fmla="*/ 1978611 w 5324985"/>
                <a:gd name="connsiteY46" fmla="*/ 2929952 h 3251912"/>
                <a:gd name="connsiteX47" fmla="*/ 1678235 w 5324985"/>
                <a:gd name="connsiteY47" fmla="*/ 2744424 h 3251912"/>
                <a:gd name="connsiteX48" fmla="*/ 1175688 w 5324985"/>
                <a:gd name="connsiteY48" fmla="*/ 2277018 h 3251912"/>
                <a:gd name="connsiteX49" fmla="*/ 971310 w 5324985"/>
                <a:gd name="connsiteY49" fmla="*/ 2012044 h 3251912"/>
                <a:gd name="connsiteX50" fmla="*/ 790717 w 5324985"/>
                <a:gd name="connsiteY50" fmla="*/ 1735723 h 3251912"/>
                <a:gd name="connsiteX51" fmla="*/ 706488 w 5324985"/>
                <a:gd name="connsiteY51" fmla="*/ 1598604 h 3251912"/>
                <a:gd name="connsiteX52" fmla="*/ 618951 w 5324985"/>
                <a:gd name="connsiteY52" fmla="*/ 1463802 h 3251912"/>
                <a:gd name="connsiteX53" fmla="*/ 436273 w 5324985"/>
                <a:gd name="connsiteY53" fmla="*/ 1195355 h 3251912"/>
                <a:gd name="connsiteX54" fmla="*/ 346896 w 5324985"/>
                <a:gd name="connsiteY54" fmla="*/ 1058816 h 3251912"/>
                <a:gd name="connsiteX55" fmla="*/ 261809 w 5324985"/>
                <a:gd name="connsiteY55" fmla="*/ 919264 h 3251912"/>
                <a:gd name="connsiteX56" fmla="*/ 118487 w 5324985"/>
                <a:gd name="connsiteY56" fmla="*/ 626498 h 3251912"/>
                <a:gd name="connsiteX57" fmla="*/ 28130 w 5324985"/>
                <a:gd name="connsiteY57" fmla="*/ 315781 h 3251912"/>
                <a:gd name="connsiteX58" fmla="*/ 6751 w 5324985"/>
                <a:gd name="connsiteY58" fmla="*/ 156195 h 3251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</a:cxnLst>
              <a:rect l="l" t="t" r="r" b="b"/>
              <a:pathLst>
                <a:path w="5324985" h="3251912">
                  <a:moveTo>
                    <a:pt x="0" y="0"/>
                  </a:moveTo>
                  <a:lnTo>
                    <a:pt x="36826" y="0"/>
                  </a:lnTo>
                  <a:lnTo>
                    <a:pt x="45003" y="152909"/>
                  </a:lnTo>
                  <a:cubicBezTo>
                    <a:pt x="50351" y="205154"/>
                    <a:pt x="58290" y="257123"/>
                    <a:pt x="68956" y="308600"/>
                  </a:cubicBezTo>
                  <a:cubicBezTo>
                    <a:pt x="91393" y="411324"/>
                    <a:pt x="123882" y="511847"/>
                    <a:pt x="167774" y="607968"/>
                  </a:cubicBezTo>
                  <a:cubicBezTo>
                    <a:pt x="178195" y="632173"/>
                    <a:pt x="190333" y="655798"/>
                    <a:pt x="201857" y="679539"/>
                  </a:cubicBezTo>
                  <a:cubicBezTo>
                    <a:pt x="214363" y="702933"/>
                    <a:pt x="226255" y="726557"/>
                    <a:pt x="239741" y="749488"/>
                  </a:cubicBezTo>
                  <a:cubicBezTo>
                    <a:pt x="265488" y="795812"/>
                    <a:pt x="294176" y="840746"/>
                    <a:pt x="323724" y="885101"/>
                  </a:cubicBezTo>
                  <a:cubicBezTo>
                    <a:pt x="353149" y="929572"/>
                    <a:pt x="384657" y="972885"/>
                    <a:pt x="416412" y="1016081"/>
                  </a:cubicBezTo>
                  <a:cubicBezTo>
                    <a:pt x="448655" y="1058931"/>
                    <a:pt x="482127" y="1101202"/>
                    <a:pt x="515719" y="1143356"/>
                  </a:cubicBezTo>
                  <a:cubicBezTo>
                    <a:pt x="583027" y="1227782"/>
                    <a:pt x="653402" y="1310470"/>
                    <a:pt x="722427" y="1395127"/>
                  </a:cubicBezTo>
                  <a:cubicBezTo>
                    <a:pt x="757123" y="1437282"/>
                    <a:pt x="791697" y="1479783"/>
                    <a:pt x="825780" y="1522749"/>
                  </a:cubicBezTo>
                  <a:cubicBezTo>
                    <a:pt x="859742" y="1565367"/>
                    <a:pt x="893457" y="1610649"/>
                    <a:pt x="926314" y="1651992"/>
                  </a:cubicBezTo>
                  <a:cubicBezTo>
                    <a:pt x="958927" y="1694379"/>
                    <a:pt x="993132" y="1735492"/>
                    <a:pt x="1026848" y="1776836"/>
                  </a:cubicBezTo>
                  <a:cubicBezTo>
                    <a:pt x="1061545" y="1817485"/>
                    <a:pt x="1095996" y="1858133"/>
                    <a:pt x="1131918" y="1897393"/>
                  </a:cubicBezTo>
                  <a:cubicBezTo>
                    <a:pt x="1203273" y="1976376"/>
                    <a:pt x="1277447" y="2052463"/>
                    <a:pt x="1354688" y="2124728"/>
                  </a:cubicBezTo>
                  <a:cubicBezTo>
                    <a:pt x="1509411" y="2268911"/>
                    <a:pt x="1676396" y="2397575"/>
                    <a:pt x="1855027" y="2504236"/>
                  </a:cubicBezTo>
                  <a:cubicBezTo>
                    <a:pt x="1944528" y="2557277"/>
                    <a:pt x="2036357" y="2605917"/>
                    <a:pt x="2131618" y="2646913"/>
                  </a:cubicBezTo>
                  <a:cubicBezTo>
                    <a:pt x="2226267" y="2689068"/>
                    <a:pt x="2323981" y="2724622"/>
                    <a:pt x="2423534" y="2754732"/>
                  </a:cubicBezTo>
                  <a:cubicBezTo>
                    <a:pt x="2523087" y="2784958"/>
                    <a:pt x="2624602" y="2809394"/>
                    <a:pt x="2727588" y="2829197"/>
                  </a:cubicBezTo>
                  <a:cubicBezTo>
                    <a:pt x="2830698" y="2848653"/>
                    <a:pt x="2935522" y="2861971"/>
                    <a:pt x="3041083" y="2870890"/>
                  </a:cubicBezTo>
                  <a:cubicBezTo>
                    <a:pt x="3146644" y="2879922"/>
                    <a:pt x="3253307" y="2883860"/>
                    <a:pt x="3360340" y="2883976"/>
                  </a:cubicBezTo>
                  <a:cubicBezTo>
                    <a:pt x="3387067" y="2883976"/>
                    <a:pt x="3414162" y="2884439"/>
                    <a:pt x="3439663" y="2883396"/>
                  </a:cubicBezTo>
                  <a:lnTo>
                    <a:pt x="3478529" y="2882471"/>
                  </a:lnTo>
                  <a:lnTo>
                    <a:pt x="3517271" y="2880616"/>
                  </a:lnTo>
                  <a:cubicBezTo>
                    <a:pt x="3568887" y="2878417"/>
                    <a:pt x="3620257" y="2873552"/>
                    <a:pt x="3671260" y="2867878"/>
                  </a:cubicBezTo>
                  <a:cubicBezTo>
                    <a:pt x="3875515" y="2844253"/>
                    <a:pt x="4074253" y="2792486"/>
                    <a:pt x="4265268" y="2716283"/>
                  </a:cubicBezTo>
                  <a:cubicBezTo>
                    <a:pt x="4361020" y="2678529"/>
                    <a:pt x="4454444" y="2633710"/>
                    <a:pt x="4546395" y="2584724"/>
                  </a:cubicBezTo>
                  <a:cubicBezTo>
                    <a:pt x="4638470" y="2535967"/>
                    <a:pt x="4728827" y="2481885"/>
                    <a:pt x="4817837" y="2424674"/>
                  </a:cubicBezTo>
                  <a:cubicBezTo>
                    <a:pt x="4906846" y="2367348"/>
                    <a:pt x="4994385" y="2306317"/>
                    <a:pt x="5081677" y="2243548"/>
                  </a:cubicBezTo>
                  <a:cubicBezTo>
                    <a:pt x="5125201" y="2212164"/>
                    <a:pt x="5168603" y="2179969"/>
                    <a:pt x="5211881" y="2147658"/>
                  </a:cubicBezTo>
                  <a:lnTo>
                    <a:pt x="5324985" y="2062128"/>
                  </a:lnTo>
                  <a:lnTo>
                    <a:pt x="5324985" y="2514993"/>
                  </a:lnTo>
                  <a:lnTo>
                    <a:pt x="5314867" y="2522881"/>
                  </a:lnTo>
                  <a:cubicBezTo>
                    <a:pt x="5225490" y="2591325"/>
                    <a:pt x="5133783" y="2658379"/>
                    <a:pt x="5038276" y="2722421"/>
                  </a:cubicBezTo>
                  <a:cubicBezTo>
                    <a:pt x="4942892" y="2786348"/>
                    <a:pt x="4844810" y="2848422"/>
                    <a:pt x="4741701" y="2904937"/>
                  </a:cubicBezTo>
                  <a:cubicBezTo>
                    <a:pt x="4638592" y="2961337"/>
                    <a:pt x="4531929" y="3013683"/>
                    <a:pt x="4420728" y="3058848"/>
                  </a:cubicBezTo>
                  <a:cubicBezTo>
                    <a:pt x="4199063" y="3150338"/>
                    <a:pt x="3959621" y="3211485"/>
                    <a:pt x="3717481" y="3237079"/>
                  </a:cubicBezTo>
                  <a:cubicBezTo>
                    <a:pt x="3656914" y="3243101"/>
                    <a:pt x="3596227" y="3247966"/>
                    <a:pt x="3535661" y="3249934"/>
                  </a:cubicBezTo>
                  <a:lnTo>
                    <a:pt x="3490175" y="3251555"/>
                  </a:lnTo>
                  <a:lnTo>
                    <a:pt x="3444813" y="3251787"/>
                  </a:lnTo>
                  <a:cubicBezTo>
                    <a:pt x="3414162" y="3252250"/>
                    <a:pt x="3385105" y="3251324"/>
                    <a:pt x="3355681" y="3250745"/>
                  </a:cubicBezTo>
                  <a:cubicBezTo>
                    <a:pt x="3296954" y="3250050"/>
                    <a:pt x="3237860" y="3246692"/>
                    <a:pt x="3179011" y="3243795"/>
                  </a:cubicBezTo>
                  <a:cubicBezTo>
                    <a:pt x="3120039" y="3239164"/>
                    <a:pt x="3061067" y="3234878"/>
                    <a:pt x="3002217" y="3227814"/>
                  </a:cubicBezTo>
                  <a:cubicBezTo>
                    <a:pt x="2884397" y="3214496"/>
                    <a:pt x="2766699" y="3196314"/>
                    <a:pt x="2650103" y="3170836"/>
                  </a:cubicBezTo>
                  <a:cubicBezTo>
                    <a:pt x="2533510" y="3145358"/>
                    <a:pt x="2418263" y="3112583"/>
                    <a:pt x="2305836" y="3072514"/>
                  </a:cubicBezTo>
                  <a:cubicBezTo>
                    <a:pt x="2193410" y="3032328"/>
                    <a:pt x="2083926" y="2984383"/>
                    <a:pt x="1978611" y="2929952"/>
                  </a:cubicBezTo>
                  <a:cubicBezTo>
                    <a:pt x="1873663" y="2874711"/>
                    <a:pt x="1772884" y="2812985"/>
                    <a:pt x="1678235" y="2744424"/>
                  </a:cubicBezTo>
                  <a:cubicBezTo>
                    <a:pt x="1488201" y="2608001"/>
                    <a:pt x="1321708" y="2448068"/>
                    <a:pt x="1175688" y="2277018"/>
                  </a:cubicBezTo>
                  <a:cubicBezTo>
                    <a:pt x="1102985" y="2191086"/>
                    <a:pt x="1035309" y="2102377"/>
                    <a:pt x="971310" y="2012044"/>
                  </a:cubicBezTo>
                  <a:cubicBezTo>
                    <a:pt x="907188" y="1921714"/>
                    <a:pt x="847358" y="1829413"/>
                    <a:pt x="790717" y="1735723"/>
                  </a:cubicBezTo>
                  <a:cubicBezTo>
                    <a:pt x="761782" y="1688357"/>
                    <a:pt x="735300" y="1644002"/>
                    <a:pt x="706488" y="1598604"/>
                  </a:cubicBezTo>
                  <a:cubicBezTo>
                    <a:pt x="677922" y="1553555"/>
                    <a:pt x="648866" y="1508505"/>
                    <a:pt x="618951" y="1463802"/>
                  </a:cubicBezTo>
                  <a:lnTo>
                    <a:pt x="436273" y="1195355"/>
                  </a:lnTo>
                  <a:cubicBezTo>
                    <a:pt x="405990" y="1150189"/>
                    <a:pt x="376075" y="1104792"/>
                    <a:pt x="346896" y="1058816"/>
                  </a:cubicBezTo>
                  <a:cubicBezTo>
                    <a:pt x="317716" y="1012838"/>
                    <a:pt x="288782" y="966747"/>
                    <a:pt x="261809" y="919264"/>
                  </a:cubicBezTo>
                  <a:cubicBezTo>
                    <a:pt x="207742" y="824764"/>
                    <a:pt x="158088" y="727485"/>
                    <a:pt x="118487" y="626498"/>
                  </a:cubicBezTo>
                  <a:cubicBezTo>
                    <a:pt x="78151" y="525859"/>
                    <a:pt x="48237" y="421515"/>
                    <a:pt x="28130" y="315781"/>
                  </a:cubicBezTo>
                  <a:cubicBezTo>
                    <a:pt x="18506" y="262914"/>
                    <a:pt x="11425" y="209642"/>
                    <a:pt x="6751" y="156195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21A22C7-11AD-44B0-9BF7-6E3A458215D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16467" y="-1"/>
              <a:ext cx="5275533" cy="2980757"/>
            </a:xfrm>
            <a:custGeom>
              <a:avLst/>
              <a:gdLst>
                <a:gd name="connsiteX0" fmla="*/ 0 w 5275533"/>
                <a:gd name="connsiteY0" fmla="*/ 0 h 2980757"/>
                <a:gd name="connsiteX1" fmla="*/ 201166 w 5275533"/>
                <a:gd name="connsiteY1" fmla="*/ 0 h 2980757"/>
                <a:gd name="connsiteX2" fmla="*/ 206734 w 5275533"/>
                <a:gd name="connsiteY2" fmla="*/ 89286 h 2980757"/>
                <a:gd name="connsiteX3" fmla="*/ 232051 w 5275533"/>
                <a:gd name="connsiteY3" fmla="*/ 226897 h 2980757"/>
                <a:gd name="connsiteX4" fmla="*/ 332707 w 5275533"/>
                <a:gd name="connsiteY4" fmla="*/ 487120 h 2980757"/>
                <a:gd name="connsiteX5" fmla="*/ 402959 w 5275533"/>
                <a:gd name="connsiteY5" fmla="*/ 609647 h 2980757"/>
                <a:gd name="connsiteX6" fmla="*/ 483631 w 5275533"/>
                <a:gd name="connsiteY6" fmla="*/ 728236 h 2980757"/>
                <a:gd name="connsiteX7" fmla="*/ 669986 w 5275533"/>
                <a:gd name="connsiteY7" fmla="*/ 957424 h 2980757"/>
                <a:gd name="connsiteX8" fmla="*/ 871667 w 5275533"/>
                <a:gd name="connsiteY8" fmla="*/ 1188348 h 2980757"/>
                <a:gd name="connsiteX9" fmla="*/ 971956 w 5275533"/>
                <a:gd name="connsiteY9" fmla="*/ 1308905 h 2980757"/>
                <a:gd name="connsiteX10" fmla="*/ 1020139 w 5275533"/>
                <a:gd name="connsiteY10" fmla="*/ 1368084 h 2980757"/>
                <a:gd name="connsiteX11" fmla="*/ 1067340 w 5275533"/>
                <a:gd name="connsiteY11" fmla="*/ 1424715 h 2980757"/>
                <a:gd name="connsiteX12" fmla="*/ 1472909 w 5275533"/>
                <a:gd name="connsiteY12" fmla="*/ 1843252 h 2980757"/>
                <a:gd name="connsiteX13" fmla="*/ 1688567 w 5275533"/>
                <a:gd name="connsiteY13" fmla="*/ 2031559 h 2980757"/>
                <a:gd name="connsiteX14" fmla="*/ 1914401 w 5275533"/>
                <a:gd name="connsiteY14" fmla="*/ 2205156 h 2980757"/>
                <a:gd name="connsiteX15" fmla="*/ 2418909 w 5275533"/>
                <a:gd name="connsiteY15" fmla="*/ 2479741 h 2980757"/>
                <a:gd name="connsiteX16" fmla="*/ 2701141 w 5275533"/>
                <a:gd name="connsiteY16" fmla="*/ 2557333 h 2980757"/>
                <a:gd name="connsiteX17" fmla="*/ 2773475 w 5275533"/>
                <a:gd name="connsiteY17" fmla="*/ 2570999 h 2980757"/>
                <a:gd name="connsiteX18" fmla="*/ 2846424 w 5275533"/>
                <a:gd name="connsiteY18" fmla="*/ 2582465 h 2980757"/>
                <a:gd name="connsiteX19" fmla="*/ 2993669 w 5275533"/>
                <a:gd name="connsiteY19" fmla="*/ 2598909 h 2980757"/>
                <a:gd name="connsiteX20" fmla="*/ 3067721 w 5275533"/>
                <a:gd name="connsiteY20" fmla="*/ 2604237 h 2980757"/>
                <a:gd name="connsiteX21" fmla="*/ 3142019 w 5275533"/>
                <a:gd name="connsiteY21" fmla="*/ 2607943 h 2980757"/>
                <a:gd name="connsiteX22" fmla="*/ 3216561 w 5275533"/>
                <a:gd name="connsiteY22" fmla="*/ 2609564 h 2980757"/>
                <a:gd name="connsiteX23" fmla="*/ 3291225 w 5275533"/>
                <a:gd name="connsiteY23" fmla="*/ 2609217 h 2980757"/>
                <a:gd name="connsiteX24" fmla="*/ 3328619 w 5275533"/>
                <a:gd name="connsiteY24" fmla="*/ 2608869 h 2980757"/>
                <a:gd name="connsiteX25" fmla="*/ 3364665 w 5275533"/>
                <a:gd name="connsiteY25" fmla="*/ 2607363 h 2980757"/>
                <a:gd name="connsiteX26" fmla="*/ 3400587 w 5275533"/>
                <a:gd name="connsiteY26" fmla="*/ 2605627 h 2980757"/>
                <a:gd name="connsiteX27" fmla="*/ 3436387 w 5275533"/>
                <a:gd name="connsiteY27" fmla="*/ 2602847 h 2980757"/>
                <a:gd name="connsiteX28" fmla="*/ 3578361 w 5275533"/>
                <a:gd name="connsiteY28" fmla="*/ 2586286 h 2980757"/>
                <a:gd name="connsiteX29" fmla="*/ 4119159 w 5275533"/>
                <a:gd name="connsiteY29" fmla="*/ 2418594 h 2980757"/>
                <a:gd name="connsiteX30" fmla="*/ 4618765 w 5275533"/>
                <a:gd name="connsiteY30" fmla="*/ 2124668 h 2980757"/>
                <a:gd name="connsiteX31" fmla="*/ 4739895 w 5275533"/>
                <a:gd name="connsiteY31" fmla="*/ 2038275 h 2980757"/>
                <a:gd name="connsiteX32" fmla="*/ 4861027 w 5275533"/>
                <a:gd name="connsiteY32" fmla="*/ 1948986 h 2980757"/>
                <a:gd name="connsiteX33" fmla="*/ 5106354 w 5275533"/>
                <a:gd name="connsiteY33" fmla="*/ 1763690 h 2980757"/>
                <a:gd name="connsiteX34" fmla="*/ 5275533 w 5275533"/>
                <a:gd name="connsiteY34" fmla="*/ 1641017 h 2980757"/>
                <a:gd name="connsiteX35" fmla="*/ 5275533 w 5275533"/>
                <a:gd name="connsiteY35" fmla="*/ 2257481 h 2980757"/>
                <a:gd name="connsiteX36" fmla="*/ 5168881 w 5275533"/>
                <a:gd name="connsiteY36" fmla="*/ 2332084 h 2980757"/>
                <a:gd name="connsiteX37" fmla="*/ 5036225 w 5275533"/>
                <a:gd name="connsiteY37" fmla="*/ 2421489 h 2980757"/>
                <a:gd name="connsiteX38" fmla="*/ 4899401 w 5275533"/>
                <a:gd name="connsiteY38" fmla="*/ 2508347 h 2980757"/>
                <a:gd name="connsiteX39" fmla="*/ 4612145 w 5275533"/>
                <a:gd name="connsiteY39" fmla="*/ 2671407 h 2980757"/>
                <a:gd name="connsiteX40" fmla="*/ 4303187 w 5275533"/>
                <a:gd name="connsiteY40" fmla="*/ 2810030 h 2980757"/>
                <a:gd name="connsiteX41" fmla="*/ 3630835 w 5275533"/>
                <a:gd name="connsiteY41" fmla="*/ 2969500 h 2980757"/>
                <a:gd name="connsiteX42" fmla="*/ 3457719 w 5275533"/>
                <a:gd name="connsiteY42" fmla="*/ 2979808 h 2980757"/>
                <a:gd name="connsiteX43" fmla="*/ 3414441 w 5275533"/>
                <a:gd name="connsiteY43" fmla="*/ 2980733 h 2980757"/>
                <a:gd name="connsiteX44" fmla="*/ 3371285 w 5275533"/>
                <a:gd name="connsiteY44" fmla="*/ 2980502 h 2980757"/>
                <a:gd name="connsiteX45" fmla="*/ 3328252 w 5275533"/>
                <a:gd name="connsiteY45" fmla="*/ 2980039 h 2980757"/>
                <a:gd name="connsiteX46" fmla="*/ 3286445 w 5275533"/>
                <a:gd name="connsiteY46" fmla="*/ 2978534 h 2980757"/>
                <a:gd name="connsiteX47" fmla="*/ 2952475 w 5275533"/>
                <a:gd name="connsiteY47" fmla="*/ 2953402 h 2980757"/>
                <a:gd name="connsiteX48" fmla="*/ 2620591 w 5275533"/>
                <a:gd name="connsiteY48" fmla="*/ 2898046 h 2980757"/>
                <a:gd name="connsiteX49" fmla="*/ 2294591 w 5275533"/>
                <a:gd name="connsiteY49" fmla="*/ 2811305 h 2980757"/>
                <a:gd name="connsiteX50" fmla="*/ 1670544 w 5275533"/>
                <a:gd name="connsiteY50" fmla="*/ 2550501 h 2980757"/>
                <a:gd name="connsiteX51" fmla="*/ 1144703 w 5275533"/>
                <a:gd name="connsiteY51" fmla="*/ 2144472 h 2980757"/>
                <a:gd name="connsiteX52" fmla="*/ 931497 w 5275533"/>
                <a:gd name="connsiteY52" fmla="*/ 1900114 h 2980757"/>
                <a:gd name="connsiteX53" fmla="*/ 745265 w 5275533"/>
                <a:gd name="connsiteY53" fmla="*/ 1641395 h 2980757"/>
                <a:gd name="connsiteX54" fmla="*/ 701741 w 5275533"/>
                <a:gd name="connsiteY54" fmla="*/ 1575500 h 2980757"/>
                <a:gd name="connsiteX55" fmla="*/ 660178 w 5275533"/>
                <a:gd name="connsiteY55" fmla="*/ 1511573 h 2980757"/>
                <a:gd name="connsiteX56" fmla="*/ 578158 w 5275533"/>
                <a:gd name="connsiteY56" fmla="*/ 1387656 h 2980757"/>
                <a:gd name="connsiteX57" fmla="*/ 408230 w 5275533"/>
                <a:gd name="connsiteY57" fmla="*/ 1134497 h 2980757"/>
                <a:gd name="connsiteX58" fmla="*/ 242349 w 5275533"/>
                <a:gd name="connsiteY58" fmla="*/ 866860 h 2980757"/>
                <a:gd name="connsiteX59" fmla="*/ 167562 w 5275533"/>
                <a:gd name="connsiteY59" fmla="*/ 724994 h 2980757"/>
                <a:gd name="connsiteX60" fmla="*/ 104054 w 5275533"/>
                <a:gd name="connsiteY60" fmla="*/ 576525 h 2980757"/>
                <a:gd name="connsiteX61" fmla="*/ 55381 w 5275533"/>
                <a:gd name="connsiteY61" fmla="*/ 422499 h 2980757"/>
                <a:gd name="connsiteX62" fmla="*/ 37236 w 5275533"/>
                <a:gd name="connsiteY62" fmla="*/ 343980 h 2980757"/>
                <a:gd name="connsiteX63" fmla="*/ 29267 w 5275533"/>
                <a:gd name="connsiteY63" fmla="*/ 304604 h 2980757"/>
                <a:gd name="connsiteX64" fmla="*/ 22646 w 5275533"/>
                <a:gd name="connsiteY64" fmla="*/ 265113 h 2980757"/>
                <a:gd name="connsiteX65" fmla="*/ 3903 w 5275533"/>
                <a:gd name="connsiteY65" fmla="*/ 106787 h 29807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</a:cxnLst>
              <a:rect l="l" t="t" r="r" b="b"/>
              <a:pathLst>
                <a:path w="5275533" h="2980757">
                  <a:moveTo>
                    <a:pt x="0" y="0"/>
                  </a:moveTo>
                  <a:lnTo>
                    <a:pt x="201166" y="0"/>
                  </a:lnTo>
                  <a:lnTo>
                    <a:pt x="206734" y="89286"/>
                  </a:lnTo>
                  <a:cubicBezTo>
                    <a:pt x="212220" y="135755"/>
                    <a:pt x="220465" y="181731"/>
                    <a:pt x="232051" y="226897"/>
                  </a:cubicBezTo>
                  <a:cubicBezTo>
                    <a:pt x="254855" y="317344"/>
                    <a:pt x="290287" y="403854"/>
                    <a:pt x="332707" y="487120"/>
                  </a:cubicBezTo>
                  <a:cubicBezTo>
                    <a:pt x="354163" y="528696"/>
                    <a:pt x="377948" y="569461"/>
                    <a:pt x="402959" y="609647"/>
                  </a:cubicBezTo>
                  <a:cubicBezTo>
                    <a:pt x="428337" y="649717"/>
                    <a:pt x="455433" y="689209"/>
                    <a:pt x="483631" y="728236"/>
                  </a:cubicBezTo>
                  <a:cubicBezTo>
                    <a:pt x="540764" y="806061"/>
                    <a:pt x="604271" y="881569"/>
                    <a:pt x="669986" y="957424"/>
                  </a:cubicBezTo>
                  <a:cubicBezTo>
                    <a:pt x="735701" y="1033395"/>
                    <a:pt x="804359" y="1109366"/>
                    <a:pt x="871667" y="1188348"/>
                  </a:cubicBezTo>
                  <a:cubicBezTo>
                    <a:pt x="905383" y="1227723"/>
                    <a:pt x="938731" y="1268025"/>
                    <a:pt x="971956" y="1308905"/>
                  </a:cubicBezTo>
                  <a:lnTo>
                    <a:pt x="1020139" y="1368084"/>
                  </a:lnTo>
                  <a:cubicBezTo>
                    <a:pt x="1035954" y="1386962"/>
                    <a:pt x="1051035" y="1406302"/>
                    <a:pt x="1067340" y="1424715"/>
                  </a:cubicBezTo>
                  <a:cubicBezTo>
                    <a:pt x="1194602" y="1574573"/>
                    <a:pt x="1332652" y="1712503"/>
                    <a:pt x="1472909" y="1843252"/>
                  </a:cubicBezTo>
                  <a:cubicBezTo>
                    <a:pt x="1543406" y="1908337"/>
                    <a:pt x="1615128" y="1971221"/>
                    <a:pt x="1688567" y="2031559"/>
                  </a:cubicBezTo>
                  <a:cubicBezTo>
                    <a:pt x="1762006" y="2091895"/>
                    <a:pt x="1836793" y="2150263"/>
                    <a:pt x="1914401" y="2205156"/>
                  </a:cubicBezTo>
                  <a:cubicBezTo>
                    <a:pt x="2069003" y="2315176"/>
                    <a:pt x="2235742" y="2413498"/>
                    <a:pt x="2418909" y="2479741"/>
                  </a:cubicBezTo>
                  <a:cubicBezTo>
                    <a:pt x="2510249" y="2512863"/>
                    <a:pt x="2604898" y="2538225"/>
                    <a:pt x="2701141" y="2557333"/>
                  </a:cubicBezTo>
                  <a:cubicBezTo>
                    <a:pt x="2725293" y="2561850"/>
                    <a:pt x="2749201" y="2567062"/>
                    <a:pt x="2773475" y="2570999"/>
                  </a:cubicBezTo>
                  <a:lnTo>
                    <a:pt x="2846424" y="2582465"/>
                  </a:lnTo>
                  <a:cubicBezTo>
                    <a:pt x="2895343" y="2588602"/>
                    <a:pt x="2944261" y="2595088"/>
                    <a:pt x="2993669" y="2598909"/>
                  </a:cubicBezTo>
                  <a:cubicBezTo>
                    <a:pt x="3018313" y="2601110"/>
                    <a:pt x="3042956" y="2603195"/>
                    <a:pt x="3067721" y="2604237"/>
                  </a:cubicBezTo>
                  <a:cubicBezTo>
                    <a:pt x="3092487" y="2605394"/>
                    <a:pt x="3117130" y="2607247"/>
                    <a:pt x="3142019" y="2607943"/>
                  </a:cubicBezTo>
                  <a:lnTo>
                    <a:pt x="3216561" y="2609564"/>
                  </a:lnTo>
                  <a:cubicBezTo>
                    <a:pt x="3241326" y="2610142"/>
                    <a:pt x="3266337" y="2609333"/>
                    <a:pt x="3291225" y="2609217"/>
                  </a:cubicBezTo>
                  <a:lnTo>
                    <a:pt x="3328619" y="2608869"/>
                  </a:lnTo>
                  <a:cubicBezTo>
                    <a:pt x="3340757" y="2608522"/>
                    <a:pt x="3352649" y="2607827"/>
                    <a:pt x="3364665" y="2607363"/>
                  </a:cubicBezTo>
                  <a:cubicBezTo>
                    <a:pt x="3376679" y="2606784"/>
                    <a:pt x="3388695" y="2606438"/>
                    <a:pt x="3400587" y="2605627"/>
                  </a:cubicBezTo>
                  <a:lnTo>
                    <a:pt x="3436387" y="2602847"/>
                  </a:lnTo>
                  <a:cubicBezTo>
                    <a:pt x="3484079" y="2599257"/>
                    <a:pt x="3531404" y="2593235"/>
                    <a:pt x="3578361" y="2586286"/>
                  </a:cubicBezTo>
                  <a:cubicBezTo>
                    <a:pt x="3766310" y="2556871"/>
                    <a:pt x="3947025" y="2499314"/>
                    <a:pt x="4119159" y="2418594"/>
                  </a:cubicBezTo>
                  <a:cubicBezTo>
                    <a:pt x="4291907" y="2338801"/>
                    <a:pt x="4456317" y="2236657"/>
                    <a:pt x="4618765" y="2124668"/>
                  </a:cubicBezTo>
                  <a:cubicBezTo>
                    <a:pt x="4659346" y="2096759"/>
                    <a:pt x="4699682" y="2067575"/>
                    <a:pt x="4739895" y="2038275"/>
                  </a:cubicBezTo>
                  <a:cubicBezTo>
                    <a:pt x="4780355" y="2008976"/>
                    <a:pt x="4820691" y="1979212"/>
                    <a:pt x="4861027" y="1948986"/>
                  </a:cubicBezTo>
                  <a:lnTo>
                    <a:pt x="5106354" y="1763690"/>
                  </a:lnTo>
                  <a:lnTo>
                    <a:pt x="5275533" y="1641017"/>
                  </a:lnTo>
                  <a:lnTo>
                    <a:pt x="5275533" y="2257481"/>
                  </a:lnTo>
                  <a:lnTo>
                    <a:pt x="5168881" y="2332084"/>
                  </a:lnTo>
                  <a:cubicBezTo>
                    <a:pt x="5125235" y="2362079"/>
                    <a:pt x="5081099" y="2391958"/>
                    <a:pt x="5036225" y="2421489"/>
                  </a:cubicBezTo>
                  <a:cubicBezTo>
                    <a:pt x="4991231" y="2450790"/>
                    <a:pt x="4945867" y="2479857"/>
                    <a:pt x="4899401" y="2508347"/>
                  </a:cubicBezTo>
                  <a:cubicBezTo>
                    <a:pt x="4806959" y="2565440"/>
                    <a:pt x="4711574" y="2620798"/>
                    <a:pt x="4612145" y="2671407"/>
                  </a:cubicBezTo>
                  <a:cubicBezTo>
                    <a:pt x="4512836" y="2722247"/>
                    <a:pt x="4410095" y="2769496"/>
                    <a:pt x="4303187" y="2810030"/>
                  </a:cubicBezTo>
                  <a:cubicBezTo>
                    <a:pt x="4090349" y="2892256"/>
                    <a:pt x="3861694" y="2947728"/>
                    <a:pt x="3630835" y="2969500"/>
                  </a:cubicBezTo>
                  <a:cubicBezTo>
                    <a:pt x="3573089" y="2974712"/>
                    <a:pt x="3515343" y="2978649"/>
                    <a:pt x="3457719" y="2979808"/>
                  </a:cubicBezTo>
                  <a:lnTo>
                    <a:pt x="3414441" y="2980733"/>
                  </a:lnTo>
                  <a:cubicBezTo>
                    <a:pt x="3400097" y="2980850"/>
                    <a:pt x="3385630" y="2980502"/>
                    <a:pt x="3371285" y="2980502"/>
                  </a:cubicBezTo>
                  <a:lnTo>
                    <a:pt x="3328252" y="2980039"/>
                  </a:lnTo>
                  <a:lnTo>
                    <a:pt x="3286445" y="2978534"/>
                  </a:lnTo>
                  <a:cubicBezTo>
                    <a:pt x="3175121" y="2975174"/>
                    <a:pt x="3063553" y="2966837"/>
                    <a:pt x="2952475" y="2953402"/>
                  </a:cubicBezTo>
                  <a:cubicBezTo>
                    <a:pt x="2841275" y="2940664"/>
                    <a:pt x="2730319" y="2922365"/>
                    <a:pt x="2620591" y="2898046"/>
                  </a:cubicBezTo>
                  <a:cubicBezTo>
                    <a:pt x="2510984" y="2873494"/>
                    <a:pt x="2402235" y="2844426"/>
                    <a:pt x="2294591" y="2811305"/>
                  </a:cubicBezTo>
                  <a:cubicBezTo>
                    <a:pt x="2079669" y="2744483"/>
                    <a:pt x="1867198" y="2661331"/>
                    <a:pt x="1670544" y="2550501"/>
                  </a:cubicBezTo>
                  <a:cubicBezTo>
                    <a:pt x="1473767" y="2439903"/>
                    <a:pt x="1298079" y="2299657"/>
                    <a:pt x="1144703" y="2144472"/>
                  </a:cubicBezTo>
                  <a:cubicBezTo>
                    <a:pt x="1067586" y="2066996"/>
                    <a:pt x="997458" y="1984539"/>
                    <a:pt x="931497" y="1900114"/>
                  </a:cubicBezTo>
                  <a:cubicBezTo>
                    <a:pt x="865906" y="1815342"/>
                    <a:pt x="803500" y="1729295"/>
                    <a:pt x="745265" y="1641395"/>
                  </a:cubicBezTo>
                  <a:cubicBezTo>
                    <a:pt x="730307" y="1619623"/>
                    <a:pt x="716207" y="1597503"/>
                    <a:pt x="701741" y="1575500"/>
                  </a:cubicBezTo>
                  <a:lnTo>
                    <a:pt x="660178" y="1511573"/>
                  </a:lnTo>
                  <a:cubicBezTo>
                    <a:pt x="633574" y="1470229"/>
                    <a:pt x="605989" y="1429232"/>
                    <a:pt x="578158" y="1387656"/>
                  </a:cubicBezTo>
                  <a:lnTo>
                    <a:pt x="408230" y="1134497"/>
                  </a:lnTo>
                  <a:cubicBezTo>
                    <a:pt x="351220" y="1048219"/>
                    <a:pt x="294945" y="959392"/>
                    <a:pt x="242349" y="866860"/>
                  </a:cubicBezTo>
                  <a:cubicBezTo>
                    <a:pt x="216112" y="820536"/>
                    <a:pt x="190734" y="773402"/>
                    <a:pt x="167562" y="724994"/>
                  </a:cubicBezTo>
                  <a:cubicBezTo>
                    <a:pt x="144513" y="676469"/>
                    <a:pt x="123057" y="627019"/>
                    <a:pt x="104054" y="576525"/>
                  </a:cubicBezTo>
                  <a:cubicBezTo>
                    <a:pt x="85418" y="525917"/>
                    <a:pt x="68867" y="474613"/>
                    <a:pt x="55381" y="422499"/>
                  </a:cubicBezTo>
                  <a:cubicBezTo>
                    <a:pt x="49006" y="396442"/>
                    <a:pt x="42508" y="370269"/>
                    <a:pt x="37236" y="343980"/>
                  </a:cubicBezTo>
                  <a:lnTo>
                    <a:pt x="29267" y="304604"/>
                  </a:lnTo>
                  <a:lnTo>
                    <a:pt x="22646" y="265113"/>
                  </a:lnTo>
                  <a:cubicBezTo>
                    <a:pt x="14003" y="212420"/>
                    <a:pt x="7872" y="159582"/>
                    <a:pt x="3903" y="106787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87049D82-B7F3-4192-8337-4BDB16955E9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613805 w 5270786"/>
                <a:gd name="connsiteY1" fmla="*/ 0 h 2927775"/>
                <a:gd name="connsiteX2" fmla="*/ 618487 w 5270786"/>
                <a:gd name="connsiteY2" fmla="*/ 85404 h 2927775"/>
                <a:gd name="connsiteX3" fmla="*/ 1054084 w 5270786"/>
                <a:gd name="connsiteY3" fmla="*/ 895200 h 2927775"/>
                <a:gd name="connsiteX4" fmla="*/ 1276976 w 5270786"/>
                <a:gd name="connsiteY4" fmla="*/ 1191325 h 2927775"/>
                <a:gd name="connsiteX5" fmla="*/ 3368450 w 5270786"/>
                <a:gd name="connsiteY5" fmla="*/ 2348843 h 2927775"/>
                <a:gd name="connsiteX6" fmla="*/ 4956151 w 5270786"/>
                <a:gd name="connsiteY6" fmla="*/ 1636730 h 2927775"/>
                <a:gd name="connsiteX7" fmla="*/ 5149372 w 5270786"/>
                <a:gd name="connsiteY7" fmla="*/ 1495325 h 2927775"/>
                <a:gd name="connsiteX8" fmla="*/ 5270786 w 5270786"/>
                <a:gd name="connsiteY8" fmla="*/ 1406110 h 2927775"/>
                <a:gd name="connsiteX9" fmla="*/ 5270786 w 5270786"/>
                <a:gd name="connsiteY9" fmla="*/ 2138641 h 2927775"/>
                <a:gd name="connsiteX10" fmla="*/ 5112925 w 5270786"/>
                <a:gd name="connsiteY10" fmla="*/ 2253730 h 2927775"/>
                <a:gd name="connsiteX11" fmla="*/ 3368327 w 5270786"/>
                <a:gd name="connsiteY11" fmla="*/ 2927775 h 2927775"/>
                <a:gd name="connsiteX12" fmla="*/ 769646 w 5270786"/>
                <a:gd name="connsiteY12" fmla="*/ 1516288 h 2927775"/>
                <a:gd name="connsiteX13" fmla="*/ 3149 w 5270786"/>
                <a:gd name="connsiteY13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613805" y="0"/>
                  </a:lnTo>
                  <a:lnTo>
                    <a:pt x="618487" y="85404"/>
                  </a:lnTo>
                  <a:cubicBezTo>
                    <a:pt x="650052" y="360109"/>
                    <a:pt x="792650" y="556543"/>
                    <a:pt x="1054084" y="895200"/>
                  </a:cubicBezTo>
                  <a:cubicBezTo>
                    <a:pt x="1126174" y="988542"/>
                    <a:pt x="1200716" y="1085128"/>
                    <a:pt x="1276976" y="1191325"/>
                  </a:cubicBezTo>
                  <a:cubicBezTo>
                    <a:pt x="1859704" y="2002688"/>
                    <a:pt x="2485223" y="2348843"/>
                    <a:pt x="3368450" y="2348843"/>
                  </a:cubicBezTo>
                  <a:cubicBezTo>
                    <a:pt x="3948114" y="2348843"/>
                    <a:pt x="4373422" y="2066846"/>
                    <a:pt x="4956151" y="1636730"/>
                  </a:cubicBezTo>
                  <a:cubicBezTo>
                    <a:pt x="5021253" y="1588668"/>
                    <a:pt x="5086356" y="1541186"/>
                    <a:pt x="5149372" y="1495325"/>
                  </a:cubicBezTo>
                  <a:lnTo>
                    <a:pt x="5270786" y="1406110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24A7FAD9-577C-4D2E-A3B5-C6D0A39D47FD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6921214" y="-1"/>
              <a:ext cx="5270786" cy="2927775"/>
            </a:xfrm>
            <a:custGeom>
              <a:avLst/>
              <a:gdLst>
                <a:gd name="connsiteX0" fmla="*/ 0 w 5270786"/>
                <a:gd name="connsiteY0" fmla="*/ 0 h 2927775"/>
                <a:gd name="connsiteX1" fmla="*/ 736294 w 5270786"/>
                <a:gd name="connsiteY1" fmla="*/ 0 h 2927775"/>
                <a:gd name="connsiteX2" fmla="*/ 740298 w 5270786"/>
                <a:gd name="connsiteY2" fmla="*/ 72745 h 2927775"/>
                <a:gd name="connsiteX3" fmla="*/ 1153024 w 5270786"/>
                <a:gd name="connsiteY3" fmla="*/ 826989 h 2927775"/>
                <a:gd name="connsiteX4" fmla="*/ 1378368 w 5270786"/>
                <a:gd name="connsiteY4" fmla="*/ 1126356 h 2927775"/>
                <a:gd name="connsiteX5" fmla="*/ 2238056 w 5270786"/>
                <a:gd name="connsiteY5" fmla="*/ 1955322 h 2927775"/>
                <a:gd name="connsiteX6" fmla="*/ 3368327 w 5270786"/>
                <a:gd name="connsiteY6" fmla="*/ 2233033 h 2927775"/>
                <a:gd name="connsiteX7" fmla="*/ 4095360 w 5270786"/>
                <a:gd name="connsiteY7" fmla="*/ 2056192 h 2927775"/>
                <a:gd name="connsiteX8" fmla="*/ 4880506 w 5270786"/>
                <a:gd name="connsiteY8" fmla="*/ 1545587 h 2927775"/>
                <a:gd name="connsiteX9" fmla="*/ 5074340 w 5270786"/>
                <a:gd name="connsiteY9" fmla="*/ 1403721 h 2927775"/>
                <a:gd name="connsiteX10" fmla="*/ 5270786 w 5270786"/>
                <a:gd name="connsiteY10" fmla="*/ 1259367 h 2927775"/>
                <a:gd name="connsiteX11" fmla="*/ 5270786 w 5270786"/>
                <a:gd name="connsiteY11" fmla="*/ 2138641 h 2927775"/>
                <a:gd name="connsiteX12" fmla="*/ 5112925 w 5270786"/>
                <a:gd name="connsiteY12" fmla="*/ 2253730 h 2927775"/>
                <a:gd name="connsiteX13" fmla="*/ 3368327 w 5270786"/>
                <a:gd name="connsiteY13" fmla="*/ 2927775 h 2927775"/>
                <a:gd name="connsiteX14" fmla="*/ 769646 w 5270786"/>
                <a:gd name="connsiteY14" fmla="*/ 1516288 h 2927775"/>
                <a:gd name="connsiteX15" fmla="*/ 3149 w 5270786"/>
                <a:gd name="connsiteY15" fmla="*/ 85252 h 2927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270786" h="2927775">
                  <a:moveTo>
                    <a:pt x="0" y="0"/>
                  </a:moveTo>
                  <a:lnTo>
                    <a:pt x="736294" y="0"/>
                  </a:lnTo>
                  <a:lnTo>
                    <a:pt x="740298" y="72745"/>
                  </a:lnTo>
                  <a:cubicBezTo>
                    <a:pt x="768839" y="319371"/>
                    <a:pt x="898885" y="497858"/>
                    <a:pt x="1153024" y="826989"/>
                  </a:cubicBezTo>
                  <a:cubicBezTo>
                    <a:pt x="1225727" y="921142"/>
                    <a:pt x="1300882" y="1018537"/>
                    <a:pt x="1378368" y="1126356"/>
                  </a:cubicBezTo>
                  <a:cubicBezTo>
                    <a:pt x="1652384" y="1507833"/>
                    <a:pt x="1933512" y="1779060"/>
                    <a:pt x="2238056" y="1955322"/>
                  </a:cubicBezTo>
                  <a:cubicBezTo>
                    <a:pt x="2560868" y="2142238"/>
                    <a:pt x="2930637" y="2233033"/>
                    <a:pt x="3368327" y="2233033"/>
                  </a:cubicBezTo>
                  <a:cubicBezTo>
                    <a:pt x="3616720" y="2233033"/>
                    <a:pt x="3847703" y="2176866"/>
                    <a:pt x="4095360" y="2056192"/>
                  </a:cubicBezTo>
                  <a:cubicBezTo>
                    <a:pt x="4349636" y="1932276"/>
                    <a:pt x="4601340" y="1751613"/>
                    <a:pt x="4880506" y="1545587"/>
                  </a:cubicBezTo>
                  <a:cubicBezTo>
                    <a:pt x="4945974" y="1497295"/>
                    <a:pt x="5011199" y="1449697"/>
                    <a:pt x="5074340" y="1403721"/>
                  </a:cubicBezTo>
                  <a:lnTo>
                    <a:pt x="5270786" y="1259367"/>
                  </a:lnTo>
                  <a:lnTo>
                    <a:pt x="5270786" y="2138641"/>
                  </a:lnTo>
                  <a:lnTo>
                    <a:pt x="5112925" y="2253730"/>
                  </a:lnTo>
                  <a:cubicBezTo>
                    <a:pt x="4598179" y="2621786"/>
                    <a:pt x="4074961" y="2927775"/>
                    <a:pt x="3368327" y="2927775"/>
                  </a:cubicBezTo>
                  <a:cubicBezTo>
                    <a:pt x="2170746" y="2927775"/>
                    <a:pt x="1393203" y="2384512"/>
                    <a:pt x="769646" y="1516288"/>
                  </a:cubicBezTo>
                  <a:cubicBezTo>
                    <a:pt x="418850" y="1027932"/>
                    <a:pt x="48120" y="683401"/>
                    <a:pt x="3149" y="85252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40CDA802-AD0F-A24B-855F-7B1A4A293AC5}"/>
              </a:ext>
            </a:extLst>
          </p:cNvPr>
          <p:cNvSpPr/>
          <p:nvPr/>
        </p:nvSpPr>
        <p:spPr>
          <a:xfrm>
            <a:off x="1179073" y="1566799"/>
            <a:ext cx="9833548" cy="26939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defTabSz="914400">
              <a:lnSpc>
                <a:spcPct val="90000"/>
              </a:lnSpc>
              <a:spcAft>
                <a:spcPts val="600"/>
              </a:spcAft>
            </a:pPr>
            <a:r>
              <a:rPr lang="en-US" sz="2000" dirty="0">
                <a:solidFill>
                  <a:schemeClr val="tx2"/>
                </a:solidFill>
              </a:rPr>
              <a:t>“The EIC will be a particle accelerator that collides electrons with protons and nuclei </a:t>
            </a:r>
            <a:r>
              <a:rPr lang="en-US" sz="2000" u="sng" dirty="0">
                <a:solidFill>
                  <a:srgbClr val="FFFF00"/>
                </a:solidFill>
              </a:rPr>
              <a:t>to produce snapshots of those particles’ internal structure—like a CT scanner for atoms.</a:t>
            </a:r>
            <a:r>
              <a:rPr lang="en-US" sz="2000" dirty="0">
                <a:solidFill>
                  <a:schemeClr val="tx2"/>
                </a:solidFill>
              </a:rPr>
              <a:t> The electron beam will reveal the arrangement of the quarks and gluons that make up the protons and neutrons of nuclei.”</a:t>
            </a:r>
          </a:p>
          <a:p>
            <a:pPr defTabSz="914400">
              <a:lnSpc>
                <a:spcPct val="90000"/>
              </a:lnSpc>
              <a:spcAft>
                <a:spcPts val="600"/>
              </a:spcAft>
            </a:pP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9BE5737-6362-3042-81AA-A11DBECF787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04672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16A94A18-66C2-A54B-A167-329473CCEBB7}" type="datetime1">
              <a:rPr lang="en-US" smtClean="0"/>
              <a:pPr defTabSz="914400">
                <a:spcAft>
                  <a:spcPts val="600"/>
                </a:spcAft>
                <a:defRPr/>
              </a:pPr>
              <a:t>7/14/25</a:t>
            </a:fld>
            <a:endParaRPr lang="en-US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A5C9C35-2375-49EB-B99C-17C87D42FE7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 rot="10800000" flipH="1">
            <a:off x="0" y="4682671"/>
            <a:ext cx="2898948" cy="2175328"/>
            <a:chOff x="-305" y="-1"/>
            <a:chExt cx="3832880" cy="2876136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7BE7B8C5-3FC9-47E9-B555-AFCB849A41EC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1"/>
              <a:ext cx="3815424" cy="2653659"/>
            </a:xfrm>
            <a:custGeom>
              <a:avLst/>
              <a:gdLst>
                <a:gd name="connsiteX0" fmla="*/ 3203055 w 3815424"/>
                <a:gd name="connsiteY0" fmla="*/ 0 h 2653659"/>
                <a:gd name="connsiteX1" fmla="*/ 3815424 w 3815424"/>
                <a:gd name="connsiteY1" fmla="*/ 0 h 2653659"/>
                <a:gd name="connsiteX2" fmla="*/ 3801025 w 3815424"/>
                <a:gd name="connsiteY2" fmla="*/ 214243 h 2653659"/>
                <a:gd name="connsiteX3" fmla="*/ 587142 w 3815424"/>
                <a:gd name="connsiteY3" fmla="*/ 2653659 h 2653659"/>
                <a:gd name="connsiteX4" fmla="*/ 53389 w 3815424"/>
                <a:gd name="connsiteY4" fmla="*/ 2605041 h 2653659"/>
                <a:gd name="connsiteX5" fmla="*/ 0 w 3815424"/>
                <a:gd name="connsiteY5" fmla="*/ 2593136 h 2653659"/>
                <a:gd name="connsiteX6" fmla="*/ 0 w 3815424"/>
                <a:gd name="connsiteY6" fmla="*/ 1994836 h 2653659"/>
                <a:gd name="connsiteX7" fmla="*/ 159710 w 3815424"/>
                <a:gd name="connsiteY7" fmla="*/ 2035054 h 2653659"/>
                <a:gd name="connsiteX8" fmla="*/ 587142 w 3815424"/>
                <a:gd name="connsiteY8" fmla="*/ 2075152 h 2653659"/>
                <a:gd name="connsiteX9" fmla="*/ 1549283 w 3815424"/>
                <a:gd name="connsiteY9" fmla="*/ 1900153 h 2653659"/>
                <a:gd name="connsiteX10" fmla="*/ 2406698 w 3815424"/>
                <a:gd name="connsiteY10" fmla="*/ 1418450 h 2653659"/>
                <a:gd name="connsiteX11" fmla="*/ 2996069 w 3815424"/>
                <a:gd name="connsiteY11" fmla="*/ 728678 h 2653659"/>
                <a:gd name="connsiteX12" fmla="*/ 3193967 w 3815424"/>
                <a:gd name="connsiteY12" fmla="*/ 137719 h 2653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59">
                  <a:moveTo>
                    <a:pt x="3203055" y="0"/>
                  </a:moveTo>
                  <a:lnTo>
                    <a:pt x="3815424" y="0"/>
                  </a:lnTo>
                  <a:lnTo>
                    <a:pt x="3801025" y="214243"/>
                  </a:lnTo>
                  <a:cubicBezTo>
                    <a:pt x="3616317" y="1584467"/>
                    <a:pt x="2091637" y="2653659"/>
                    <a:pt x="587142" y="2653659"/>
                  </a:cubicBezTo>
                  <a:cubicBezTo>
                    <a:pt x="400192" y="2653659"/>
                    <a:pt x="222112" y="2636953"/>
                    <a:pt x="53389" y="2605041"/>
                  </a:cubicBezTo>
                  <a:lnTo>
                    <a:pt x="0" y="2593136"/>
                  </a:lnTo>
                  <a:lnTo>
                    <a:pt x="0" y="1994836"/>
                  </a:lnTo>
                  <a:lnTo>
                    <a:pt x="159710" y="2035054"/>
                  </a:lnTo>
                  <a:cubicBezTo>
                    <a:pt x="295467" y="2061726"/>
                    <a:pt x="438268" y="2075152"/>
                    <a:pt x="587142" y="2075152"/>
                  </a:cubicBezTo>
                  <a:cubicBezTo>
                    <a:pt x="901731" y="2075152"/>
                    <a:pt x="1234490" y="2014697"/>
                    <a:pt x="1549283" y="1900153"/>
                  </a:cubicBezTo>
                  <a:cubicBezTo>
                    <a:pt x="1860709" y="1786959"/>
                    <a:pt x="2157231" y="1620350"/>
                    <a:pt x="2406698" y="1418450"/>
                  </a:cubicBezTo>
                  <a:cubicBezTo>
                    <a:pt x="2655859" y="1216840"/>
                    <a:pt x="2859596" y="978302"/>
                    <a:pt x="2996069" y="728678"/>
                  </a:cubicBezTo>
                  <a:cubicBezTo>
                    <a:pt x="3101178" y="536396"/>
                    <a:pt x="3167417" y="338366"/>
                    <a:pt x="3193967" y="13771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615B6EFE-6DC2-4A72-AC12-BCCC3638A65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15424" cy="2653660"/>
            </a:xfrm>
            <a:custGeom>
              <a:avLst/>
              <a:gdLst>
                <a:gd name="connsiteX0" fmla="*/ 3305038 w 3815424"/>
                <a:gd name="connsiteY0" fmla="*/ 0 h 2653660"/>
                <a:gd name="connsiteX1" fmla="*/ 3815424 w 3815424"/>
                <a:gd name="connsiteY1" fmla="*/ 0 h 2653660"/>
                <a:gd name="connsiteX2" fmla="*/ 3801025 w 3815424"/>
                <a:gd name="connsiteY2" fmla="*/ 214244 h 2653660"/>
                <a:gd name="connsiteX3" fmla="*/ 587142 w 3815424"/>
                <a:gd name="connsiteY3" fmla="*/ 2653660 h 2653660"/>
                <a:gd name="connsiteX4" fmla="*/ 53389 w 3815424"/>
                <a:gd name="connsiteY4" fmla="*/ 2605042 h 2653660"/>
                <a:gd name="connsiteX5" fmla="*/ 0 w 3815424"/>
                <a:gd name="connsiteY5" fmla="*/ 2593137 h 2653660"/>
                <a:gd name="connsiteX6" fmla="*/ 0 w 3815424"/>
                <a:gd name="connsiteY6" fmla="*/ 2094444 h 2653660"/>
                <a:gd name="connsiteX7" fmla="*/ 137675 w 3815424"/>
                <a:gd name="connsiteY7" fmla="*/ 2129195 h 2653660"/>
                <a:gd name="connsiteX8" fmla="*/ 587142 w 3815424"/>
                <a:gd name="connsiteY8" fmla="*/ 2171571 h 2653660"/>
                <a:gd name="connsiteX9" fmla="*/ 1585826 w 3815424"/>
                <a:gd name="connsiteY9" fmla="*/ 1990112 h 2653660"/>
                <a:gd name="connsiteX10" fmla="*/ 2473046 w 3815424"/>
                <a:gd name="connsiteY10" fmla="*/ 1491633 h 2653660"/>
                <a:gd name="connsiteX11" fmla="*/ 3086710 w 3815424"/>
                <a:gd name="connsiteY11" fmla="*/ 772838 h 2653660"/>
                <a:gd name="connsiteX12" fmla="*/ 3295217 w 3815424"/>
                <a:gd name="connsiteY12" fmla="*/ 149229 h 26536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3815424" h="2653660">
                  <a:moveTo>
                    <a:pt x="3305038" y="0"/>
                  </a:moveTo>
                  <a:lnTo>
                    <a:pt x="3815424" y="0"/>
                  </a:lnTo>
                  <a:lnTo>
                    <a:pt x="3801025" y="214244"/>
                  </a:lnTo>
                  <a:cubicBezTo>
                    <a:pt x="3616317" y="1584467"/>
                    <a:pt x="2091637" y="2653660"/>
                    <a:pt x="587142" y="2653660"/>
                  </a:cubicBezTo>
                  <a:cubicBezTo>
                    <a:pt x="400192" y="2653660"/>
                    <a:pt x="222112" y="2636954"/>
                    <a:pt x="53389" y="2605042"/>
                  </a:cubicBezTo>
                  <a:lnTo>
                    <a:pt x="0" y="2593137"/>
                  </a:lnTo>
                  <a:lnTo>
                    <a:pt x="0" y="2094444"/>
                  </a:lnTo>
                  <a:lnTo>
                    <a:pt x="137675" y="2129195"/>
                  </a:lnTo>
                  <a:cubicBezTo>
                    <a:pt x="280616" y="2157374"/>
                    <a:pt x="430766" y="2171571"/>
                    <a:pt x="587142" y="2171571"/>
                  </a:cubicBezTo>
                  <a:cubicBezTo>
                    <a:pt x="918879" y="2171571"/>
                    <a:pt x="1254904" y="2110634"/>
                    <a:pt x="1585826" y="1990112"/>
                  </a:cubicBezTo>
                  <a:cubicBezTo>
                    <a:pt x="1908071" y="1873061"/>
                    <a:pt x="2214800" y="1700666"/>
                    <a:pt x="2473046" y="1491633"/>
                  </a:cubicBezTo>
                  <a:cubicBezTo>
                    <a:pt x="2735782" y="1279031"/>
                    <a:pt x="2942276" y="1037118"/>
                    <a:pt x="3086710" y="772838"/>
                  </a:cubicBezTo>
                  <a:cubicBezTo>
                    <a:pt x="3197408" y="570216"/>
                    <a:pt x="3267226" y="361248"/>
                    <a:pt x="3295217" y="149229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AE8C1B65-6799-4DD1-B262-01901DA1266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-305" y="1"/>
              <a:ext cx="3815986" cy="2675935"/>
            </a:xfrm>
            <a:custGeom>
              <a:avLst/>
              <a:gdLst>
                <a:gd name="connsiteX0" fmla="*/ 3648768 w 3815986"/>
                <a:gd name="connsiteY0" fmla="*/ 0 h 2675935"/>
                <a:gd name="connsiteX1" fmla="*/ 3815986 w 3815986"/>
                <a:gd name="connsiteY1" fmla="*/ 0 h 2675935"/>
                <a:gd name="connsiteX2" fmla="*/ 3804695 w 3815986"/>
                <a:gd name="connsiteY2" fmla="*/ 200084 h 2675935"/>
                <a:gd name="connsiteX3" fmla="*/ 3762590 w 3815986"/>
                <a:gd name="connsiteY3" fmla="*/ 455543 h 2675935"/>
                <a:gd name="connsiteX4" fmla="*/ 3592332 w 3815986"/>
                <a:gd name="connsiteY4" fmla="*/ 947274 h 2675935"/>
                <a:gd name="connsiteX5" fmla="*/ 2953967 w 3815986"/>
                <a:gd name="connsiteY5" fmla="*/ 1782349 h 2675935"/>
                <a:gd name="connsiteX6" fmla="*/ 2530669 w 3815986"/>
                <a:gd name="connsiteY6" fmla="*/ 2109494 h 2675935"/>
                <a:gd name="connsiteX7" fmla="*/ 2057561 w 3815986"/>
                <a:gd name="connsiteY7" fmla="*/ 2369245 h 2675935"/>
                <a:gd name="connsiteX8" fmla="*/ 1007330 w 3815986"/>
                <a:gd name="connsiteY8" fmla="*/ 2655701 h 2675935"/>
                <a:gd name="connsiteX9" fmla="*/ 732765 w 3815986"/>
                <a:gd name="connsiteY9" fmla="*/ 2674696 h 2675935"/>
                <a:gd name="connsiteX10" fmla="*/ 457666 w 3815986"/>
                <a:gd name="connsiteY10" fmla="*/ 2670839 h 2675935"/>
                <a:gd name="connsiteX11" fmla="*/ 183574 w 3815986"/>
                <a:gd name="connsiteY11" fmla="*/ 2643312 h 2675935"/>
                <a:gd name="connsiteX12" fmla="*/ 0 w 3815986"/>
                <a:gd name="connsiteY12" fmla="*/ 2607798 h 2675935"/>
                <a:gd name="connsiteX13" fmla="*/ 0 w 3815986"/>
                <a:gd name="connsiteY13" fmla="*/ 2356652 h 2675935"/>
                <a:gd name="connsiteX14" fmla="*/ 222195 w 3815986"/>
                <a:gd name="connsiteY14" fmla="*/ 2396940 h 2675935"/>
                <a:gd name="connsiteX15" fmla="*/ 472364 w 3815986"/>
                <a:gd name="connsiteY15" fmla="*/ 2419092 h 2675935"/>
                <a:gd name="connsiteX16" fmla="*/ 974972 w 3815986"/>
                <a:gd name="connsiteY16" fmla="*/ 2402122 h 2675935"/>
                <a:gd name="connsiteX17" fmla="*/ 1468292 w 3815986"/>
                <a:gd name="connsiteY17" fmla="*/ 2304162 h 2675935"/>
                <a:gd name="connsiteX18" fmla="*/ 1940176 w 3815986"/>
                <a:gd name="connsiteY18" fmla="*/ 2133695 h 2675935"/>
                <a:gd name="connsiteX19" fmla="*/ 2783403 w 3815986"/>
                <a:gd name="connsiteY19" fmla="*/ 1609954 h 2675935"/>
                <a:gd name="connsiteX20" fmla="*/ 3128104 w 3815986"/>
                <a:gd name="connsiteY20" fmla="*/ 1260439 h 2675935"/>
                <a:gd name="connsiteX21" fmla="*/ 3400639 w 3815986"/>
                <a:gd name="connsiteY21" fmla="*/ 859052 h 2675935"/>
                <a:gd name="connsiteX22" fmla="*/ 3585595 w 3815986"/>
                <a:gd name="connsiteY22" fmla="*/ 415336 h 2675935"/>
                <a:gd name="connsiteX23" fmla="*/ 3635918 w 3815986"/>
                <a:gd name="connsiteY23" fmla="*/ 181137 h 26759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3815986" h="2675935">
                  <a:moveTo>
                    <a:pt x="3648768" y="0"/>
                  </a:moveTo>
                  <a:lnTo>
                    <a:pt x="3815986" y="0"/>
                  </a:lnTo>
                  <a:lnTo>
                    <a:pt x="3804695" y="200084"/>
                  </a:lnTo>
                  <a:cubicBezTo>
                    <a:pt x="3795228" y="285751"/>
                    <a:pt x="3781167" y="371032"/>
                    <a:pt x="3762590" y="455543"/>
                  </a:cubicBezTo>
                  <a:cubicBezTo>
                    <a:pt x="3725537" y="624467"/>
                    <a:pt x="3668784" y="790112"/>
                    <a:pt x="3592332" y="947274"/>
                  </a:cubicBezTo>
                  <a:cubicBezTo>
                    <a:pt x="3438712" y="1261596"/>
                    <a:pt x="3216091" y="1542847"/>
                    <a:pt x="2953967" y="1782349"/>
                  </a:cubicBezTo>
                  <a:cubicBezTo>
                    <a:pt x="2822599" y="1902099"/>
                    <a:pt x="2680615" y="2011341"/>
                    <a:pt x="2530669" y="2109494"/>
                  </a:cubicBezTo>
                  <a:cubicBezTo>
                    <a:pt x="2380520" y="2207551"/>
                    <a:pt x="2222510" y="2294906"/>
                    <a:pt x="2057561" y="2369245"/>
                  </a:cubicBezTo>
                  <a:cubicBezTo>
                    <a:pt x="1727252" y="2516859"/>
                    <a:pt x="1371629" y="2614434"/>
                    <a:pt x="1007330" y="2655701"/>
                  </a:cubicBezTo>
                  <a:cubicBezTo>
                    <a:pt x="916281" y="2665873"/>
                    <a:pt x="824568" y="2672188"/>
                    <a:pt x="732765" y="2674696"/>
                  </a:cubicBezTo>
                  <a:cubicBezTo>
                    <a:pt x="640963" y="2677203"/>
                    <a:pt x="549072" y="2675901"/>
                    <a:pt x="457666" y="2670839"/>
                  </a:cubicBezTo>
                  <a:cubicBezTo>
                    <a:pt x="366106" y="2665584"/>
                    <a:pt x="274572" y="2656521"/>
                    <a:pt x="183574" y="2643312"/>
                  </a:cubicBezTo>
                  <a:lnTo>
                    <a:pt x="0" y="2607798"/>
                  </a:lnTo>
                  <a:lnTo>
                    <a:pt x="0" y="2356652"/>
                  </a:lnTo>
                  <a:lnTo>
                    <a:pt x="222195" y="2396940"/>
                  </a:lnTo>
                  <a:cubicBezTo>
                    <a:pt x="304990" y="2407980"/>
                    <a:pt x="388511" y="2415283"/>
                    <a:pt x="472364" y="2419092"/>
                  </a:cubicBezTo>
                  <a:cubicBezTo>
                    <a:pt x="640376" y="2427095"/>
                    <a:pt x="808184" y="2421791"/>
                    <a:pt x="974972" y="2402122"/>
                  </a:cubicBezTo>
                  <a:cubicBezTo>
                    <a:pt x="1141658" y="2382358"/>
                    <a:pt x="1306812" y="2349286"/>
                    <a:pt x="1468292" y="2304162"/>
                  </a:cubicBezTo>
                  <a:cubicBezTo>
                    <a:pt x="1629874" y="2259231"/>
                    <a:pt x="1787475" y="2201091"/>
                    <a:pt x="1940176" y="2133695"/>
                  </a:cubicBezTo>
                  <a:cubicBezTo>
                    <a:pt x="2246498" y="2000349"/>
                    <a:pt x="2532507" y="1823520"/>
                    <a:pt x="2783403" y="1609954"/>
                  </a:cubicBezTo>
                  <a:cubicBezTo>
                    <a:pt x="2908442" y="1502833"/>
                    <a:pt x="3024295" y="1385975"/>
                    <a:pt x="3128104" y="1260439"/>
                  </a:cubicBezTo>
                  <a:cubicBezTo>
                    <a:pt x="3232116" y="1135096"/>
                    <a:pt x="3323881" y="1000689"/>
                    <a:pt x="3400639" y="859052"/>
                  </a:cubicBezTo>
                  <a:cubicBezTo>
                    <a:pt x="3477399" y="717510"/>
                    <a:pt x="3541296" y="569316"/>
                    <a:pt x="3585595" y="415336"/>
                  </a:cubicBezTo>
                  <a:cubicBezTo>
                    <a:pt x="3607796" y="338540"/>
                    <a:pt x="3624638" y="260224"/>
                    <a:pt x="3635918" y="181137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03829674-8FAF-4E90-9FB7-C6CE17839B56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305" y="-1"/>
              <a:ext cx="3832270" cy="2876136"/>
            </a:xfrm>
            <a:custGeom>
              <a:avLst/>
              <a:gdLst>
                <a:gd name="connsiteX0" fmla="*/ 3800718 w 3832270"/>
                <a:gd name="connsiteY0" fmla="*/ 0 h 2876136"/>
                <a:gd name="connsiteX1" fmla="*/ 3832270 w 3832270"/>
                <a:gd name="connsiteY1" fmla="*/ 0 h 2876136"/>
                <a:gd name="connsiteX2" fmla="*/ 3824562 w 3832270"/>
                <a:gd name="connsiteY2" fmla="*/ 143769 h 2876136"/>
                <a:gd name="connsiteX3" fmla="*/ 3628155 w 3832270"/>
                <a:gd name="connsiteY3" fmla="*/ 922055 h 2876136"/>
                <a:gd name="connsiteX4" fmla="*/ 3514853 w 3832270"/>
                <a:gd name="connsiteY4" fmla="*/ 1169078 h 2876136"/>
                <a:gd name="connsiteX5" fmla="*/ 3379198 w 3832270"/>
                <a:gd name="connsiteY5" fmla="*/ 1407037 h 2876136"/>
                <a:gd name="connsiteX6" fmla="*/ 3043787 w 3832270"/>
                <a:gd name="connsiteY6" fmla="*/ 1848342 h 2876136"/>
                <a:gd name="connsiteX7" fmla="*/ 2845661 w 3832270"/>
                <a:gd name="connsiteY7" fmla="*/ 2047444 h 2876136"/>
                <a:gd name="connsiteX8" fmla="*/ 2793197 w 3832270"/>
                <a:gd name="connsiteY8" fmla="*/ 2094689 h 2876136"/>
                <a:gd name="connsiteX9" fmla="*/ 2739710 w 3832270"/>
                <a:gd name="connsiteY9" fmla="*/ 2140969 h 2876136"/>
                <a:gd name="connsiteX10" fmla="*/ 2629166 w 3832270"/>
                <a:gd name="connsiteY10" fmla="*/ 2229867 h 2876136"/>
                <a:gd name="connsiteX11" fmla="*/ 2145952 w 3832270"/>
                <a:gd name="connsiteY11" fmla="*/ 2535994 h 2876136"/>
                <a:gd name="connsiteX12" fmla="*/ 1034987 w 3832270"/>
                <a:gd name="connsiteY12" fmla="*/ 2863910 h 2876136"/>
                <a:gd name="connsiteX13" fmla="*/ 741909 w 3832270"/>
                <a:gd name="connsiteY13" fmla="*/ 2875939 h 2876136"/>
                <a:gd name="connsiteX14" fmla="*/ 450208 w 3832270"/>
                <a:gd name="connsiteY14" fmla="*/ 2857451 h 2876136"/>
                <a:gd name="connsiteX15" fmla="*/ 22215 w 3832270"/>
                <a:gd name="connsiteY15" fmla="*/ 2775923 h 2876136"/>
                <a:gd name="connsiteX16" fmla="*/ 0 w 3832270"/>
                <a:gd name="connsiteY16" fmla="*/ 2769256 h 2876136"/>
                <a:gd name="connsiteX17" fmla="*/ 0 w 3832270"/>
                <a:gd name="connsiteY17" fmla="*/ 2590612 h 2876136"/>
                <a:gd name="connsiteX18" fmla="*/ 199046 w 3832270"/>
                <a:gd name="connsiteY18" fmla="*/ 2627410 h 2876136"/>
                <a:gd name="connsiteX19" fmla="*/ 468174 w 3832270"/>
                <a:gd name="connsiteY19" fmla="*/ 2649670 h 2876136"/>
                <a:gd name="connsiteX20" fmla="*/ 1003650 w 3832270"/>
                <a:gd name="connsiteY20" fmla="*/ 2622480 h 2876136"/>
                <a:gd name="connsiteX21" fmla="*/ 1266489 w 3832270"/>
                <a:gd name="connsiteY21" fmla="*/ 2573982 h 2876136"/>
                <a:gd name="connsiteX22" fmla="*/ 1524223 w 3832270"/>
                <a:gd name="connsiteY22" fmla="*/ 2504657 h 2876136"/>
                <a:gd name="connsiteX23" fmla="*/ 1775731 w 3832270"/>
                <a:gd name="connsiteY23" fmla="*/ 2416243 h 2876136"/>
                <a:gd name="connsiteX24" fmla="*/ 2019789 w 3832270"/>
                <a:gd name="connsiteY24" fmla="*/ 2309412 h 2876136"/>
                <a:gd name="connsiteX25" fmla="*/ 2482486 w 3832270"/>
                <a:gd name="connsiteY25" fmla="*/ 2046962 h 2876136"/>
                <a:gd name="connsiteX26" fmla="*/ 2591908 w 3832270"/>
                <a:gd name="connsiteY26" fmla="*/ 1971371 h 2876136"/>
                <a:gd name="connsiteX27" fmla="*/ 2645702 w 3832270"/>
                <a:gd name="connsiteY27" fmla="*/ 1932321 h 2876136"/>
                <a:gd name="connsiteX28" fmla="*/ 2698779 w 3832270"/>
                <a:gd name="connsiteY28" fmla="*/ 1892309 h 2876136"/>
                <a:gd name="connsiteX29" fmla="*/ 2903537 w 3832270"/>
                <a:gd name="connsiteY29" fmla="*/ 1722516 h 2876136"/>
                <a:gd name="connsiteX30" fmla="*/ 3269061 w 3832270"/>
                <a:gd name="connsiteY30" fmla="*/ 1337327 h 2876136"/>
                <a:gd name="connsiteX31" fmla="*/ 3424928 w 3832270"/>
                <a:gd name="connsiteY31" fmla="*/ 1122508 h 2876136"/>
                <a:gd name="connsiteX32" fmla="*/ 3557622 w 3832270"/>
                <a:gd name="connsiteY32" fmla="*/ 893226 h 2876136"/>
                <a:gd name="connsiteX33" fmla="*/ 3587019 w 3832270"/>
                <a:gd name="connsiteY33" fmla="*/ 833929 h 2876136"/>
                <a:gd name="connsiteX34" fmla="*/ 3601310 w 3832270"/>
                <a:gd name="connsiteY34" fmla="*/ 804040 h 2876136"/>
                <a:gd name="connsiteX35" fmla="*/ 3614885 w 3832270"/>
                <a:gd name="connsiteY35" fmla="*/ 773861 h 2876136"/>
                <a:gd name="connsiteX36" fmla="*/ 3640812 w 3832270"/>
                <a:gd name="connsiteY36" fmla="*/ 713022 h 2876136"/>
                <a:gd name="connsiteX37" fmla="*/ 3665105 w 3832270"/>
                <a:gd name="connsiteY37" fmla="*/ 651506 h 2876136"/>
                <a:gd name="connsiteX38" fmla="*/ 3744110 w 3832270"/>
                <a:gd name="connsiteY38" fmla="*/ 399567 h 2876136"/>
                <a:gd name="connsiteX39" fmla="*/ 3792123 w 3832270"/>
                <a:gd name="connsiteY39" fmla="*/ 140444 h 28761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</a:cxnLst>
              <a:rect l="l" t="t" r="r" b="b"/>
              <a:pathLst>
                <a:path w="3832270" h="2876136">
                  <a:moveTo>
                    <a:pt x="3800718" y="0"/>
                  </a:moveTo>
                  <a:lnTo>
                    <a:pt x="3832270" y="0"/>
                  </a:lnTo>
                  <a:lnTo>
                    <a:pt x="3824562" y="143769"/>
                  </a:lnTo>
                  <a:cubicBezTo>
                    <a:pt x="3797131" y="409191"/>
                    <a:pt x="3730585" y="671345"/>
                    <a:pt x="3628155" y="922055"/>
                  </a:cubicBezTo>
                  <a:cubicBezTo>
                    <a:pt x="3593858" y="1005553"/>
                    <a:pt x="3556704" y="1088280"/>
                    <a:pt x="3514853" y="1169078"/>
                  </a:cubicBezTo>
                  <a:cubicBezTo>
                    <a:pt x="3473616" y="1250166"/>
                    <a:pt x="3428194" y="1329517"/>
                    <a:pt x="3379198" y="1407037"/>
                  </a:cubicBezTo>
                  <a:cubicBezTo>
                    <a:pt x="3281106" y="1561980"/>
                    <a:pt x="3169132" y="1710174"/>
                    <a:pt x="3043787" y="1848342"/>
                  </a:cubicBezTo>
                  <a:cubicBezTo>
                    <a:pt x="2980806" y="1917184"/>
                    <a:pt x="2915071" y="1984001"/>
                    <a:pt x="2845661" y="2047444"/>
                  </a:cubicBezTo>
                  <a:cubicBezTo>
                    <a:pt x="2828411" y="2063450"/>
                    <a:pt x="2811060" y="2079263"/>
                    <a:pt x="2793197" y="2094689"/>
                  </a:cubicBezTo>
                  <a:cubicBezTo>
                    <a:pt x="2775436" y="2110213"/>
                    <a:pt x="2757982" y="2126025"/>
                    <a:pt x="2739710" y="2140969"/>
                  </a:cubicBezTo>
                  <a:cubicBezTo>
                    <a:pt x="2703576" y="2171341"/>
                    <a:pt x="2666524" y="2200749"/>
                    <a:pt x="2629166" y="2229867"/>
                  </a:cubicBezTo>
                  <a:cubicBezTo>
                    <a:pt x="2479015" y="2345569"/>
                    <a:pt x="2316821" y="2448061"/>
                    <a:pt x="2145952" y="2535994"/>
                  </a:cubicBezTo>
                  <a:cubicBezTo>
                    <a:pt x="1804312" y="2711957"/>
                    <a:pt x="1424600" y="2826982"/>
                    <a:pt x="1034987" y="2863910"/>
                  </a:cubicBezTo>
                  <a:cubicBezTo>
                    <a:pt x="937762" y="2873167"/>
                    <a:pt x="839720" y="2877096"/>
                    <a:pt x="741909" y="2875939"/>
                  </a:cubicBezTo>
                  <a:cubicBezTo>
                    <a:pt x="644097" y="2874782"/>
                    <a:pt x="546515" y="2868539"/>
                    <a:pt x="450208" y="2857451"/>
                  </a:cubicBezTo>
                  <a:cubicBezTo>
                    <a:pt x="305520" y="2840674"/>
                    <a:pt x="162095" y="2813810"/>
                    <a:pt x="22215" y="2775923"/>
                  </a:cubicBezTo>
                  <a:lnTo>
                    <a:pt x="0" y="2769256"/>
                  </a:lnTo>
                  <a:lnTo>
                    <a:pt x="0" y="2590612"/>
                  </a:lnTo>
                  <a:lnTo>
                    <a:pt x="199046" y="2627410"/>
                  </a:lnTo>
                  <a:cubicBezTo>
                    <a:pt x="288321" y="2639209"/>
                    <a:pt x="378197" y="2646537"/>
                    <a:pt x="468174" y="2649670"/>
                  </a:cubicBezTo>
                  <a:cubicBezTo>
                    <a:pt x="648333" y="2656805"/>
                    <a:pt x="826655" y="2647163"/>
                    <a:pt x="1003650" y="2622480"/>
                  </a:cubicBezTo>
                  <a:cubicBezTo>
                    <a:pt x="1091943" y="2609658"/>
                    <a:pt x="1179725" y="2593747"/>
                    <a:pt x="1266489" y="2573982"/>
                  </a:cubicBezTo>
                  <a:cubicBezTo>
                    <a:pt x="1353250" y="2553927"/>
                    <a:pt x="1439298" y="2531076"/>
                    <a:pt x="1524223" y="2504657"/>
                  </a:cubicBezTo>
                  <a:cubicBezTo>
                    <a:pt x="1609149" y="2478336"/>
                    <a:pt x="1693052" y="2448833"/>
                    <a:pt x="1775731" y="2416243"/>
                  </a:cubicBezTo>
                  <a:cubicBezTo>
                    <a:pt x="1858309" y="2383557"/>
                    <a:pt x="1939764" y="2347882"/>
                    <a:pt x="2019789" y="2309412"/>
                  </a:cubicBezTo>
                  <a:cubicBezTo>
                    <a:pt x="2179839" y="2232567"/>
                    <a:pt x="2334583" y="2144923"/>
                    <a:pt x="2482486" y="2046962"/>
                  </a:cubicBezTo>
                  <a:cubicBezTo>
                    <a:pt x="2519334" y="2022376"/>
                    <a:pt x="2556081" y="1997403"/>
                    <a:pt x="2591908" y="1971371"/>
                  </a:cubicBezTo>
                  <a:cubicBezTo>
                    <a:pt x="2610077" y="1958644"/>
                    <a:pt x="2627838" y="1945434"/>
                    <a:pt x="2645702" y="1932321"/>
                  </a:cubicBezTo>
                  <a:cubicBezTo>
                    <a:pt x="2663666" y="1919305"/>
                    <a:pt x="2681325" y="1905903"/>
                    <a:pt x="2698779" y="1892309"/>
                  </a:cubicBezTo>
                  <a:cubicBezTo>
                    <a:pt x="2768903" y="1838025"/>
                    <a:pt x="2837496" y="1781717"/>
                    <a:pt x="2903537" y="1722516"/>
                  </a:cubicBezTo>
                  <a:cubicBezTo>
                    <a:pt x="3035926" y="1604501"/>
                    <a:pt x="3158720" y="1475784"/>
                    <a:pt x="3269061" y="1337327"/>
                  </a:cubicBezTo>
                  <a:cubicBezTo>
                    <a:pt x="3324182" y="1268099"/>
                    <a:pt x="3376341" y="1196461"/>
                    <a:pt x="3424928" y="1122508"/>
                  </a:cubicBezTo>
                  <a:cubicBezTo>
                    <a:pt x="3472697" y="1048170"/>
                    <a:pt x="3517814" y="972000"/>
                    <a:pt x="3557622" y="893226"/>
                  </a:cubicBezTo>
                  <a:cubicBezTo>
                    <a:pt x="3567931" y="873654"/>
                    <a:pt x="3577526" y="853791"/>
                    <a:pt x="3587019" y="833929"/>
                  </a:cubicBezTo>
                  <a:lnTo>
                    <a:pt x="3601310" y="804040"/>
                  </a:lnTo>
                  <a:lnTo>
                    <a:pt x="3614885" y="773861"/>
                  </a:lnTo>
                  <a:cubicBezTo>
                    <a:pt x="3623766" y="753709"/>
                    <a:pt x="3632748" y="733559"/>
                    <a:pt x="3640812" y="713022"/>
                  </a:cubicBezTo>
                  <a:cubicBezTo>
                    <a:pt x="3648876" y="692485"/>
                    <a:pt x="3657756" y="672236"/>
                    <a:pt x="3665105" y="651506"/>
                  </a:cubicBezTo>
                  <a:cubicBezTo>
                    <a:pt x="3696544" y="569166"/>
                    <a:pt x="3723185" y="485089"/>
                    <a:pt x="3744110" y="399567"/>
                  </a:cubicBezTo>
                  <a:cubicBezTo>
                    <a:pt x="3765341" y="314238"/>
                    <a:pt x="3781392" y="227654"/>
                    <a:pt x="3792123" y="140444"/>
                  </a:cubicBezTo>
                  <a:close/>
                </a:path>
              </a:pathLst>
            </a:custGeom>
            <a:gradFill>
              <a:gsLst>
                <a:gs pos="2000">
                  <a:schemeClr val="bg1">
                    <a:alpha val="10000"/>
                  </a:schemeClr>
                </a:gs>
                <a:gs pos="16000">
                  <a:schemeClr val="accent6">
                    <a:alpha val="10000"/>
                  </a:schemeClr>
                </a:gs>
                <a:gs pos="100000">
                  <a:schemeClr val="bg1">
                    <a:alpha val="10000"/>
                  </a:schemeClr>
                </a:gs>
                <a:gs pos="85000">
                  <a:schemeClr val="accent1">
                    <a:alpha val="10000"/>
                  </a:schemeClr>
                </a:gs>
              </a:gsLst>
              <a:lin ang="120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7018AE1-4E5C-1740-A7AE-019DED2900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defTabSz="914400">
              <a:spcAft>
                <a:spcPts val="600"/>
              </a:spcAft>
              <a:defRPr/>
            </a:pPr>
            <a:fld id="{8650D0AE-FB45-374D-A9AF-DF9429BBE748}" type="slidenum">
              <a:rPr lang="en-US" smtClean="0"/>
              <a:pPr defTabSz="914400">
                <a:spcAft>
                  <a:spcPts val="600"/>
                </a:spcAft>
                <a:defRPr/>
              </a:pPr>
              <a:t>4</a:t>
            </a:fld>
            <a:endParaRPr lang="en-US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0FA919B4-B7B3-984D-BE82-726E2E94E343}"/>
              </a:ext>
            </a:extLst>
          </p:cNvPr>
          <p:cNvSpPr/>
          <p:nvPr/>
        </p:nvSpPr>
        <p:spPr>
          <a:xfrm>
            <a:off x="1307994" y="2907268"/>
            <a:ext cx="25782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ttps://</a:t>
            </a:r>
            <a:r>
              <a:rPr lang="en-US" dirty="0" err="1"/>
              <a:t>www.bnl.gov</a:t>
            </a:r>
            <a:r>
              <a:rPr lang="en-US" dirty="0"/>
              <a:t>/</a:t>
            </a:r>
            <a:r>
              <a:rPr lang="en-US" dirty="0" err="1"/>
              <a:t>eic</a:t>
            </a:r>
            <a:r>
              <a:rPr lang="en-US" dirty="0"/>
              <a:t>/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6489317F-B358-4447-858F-33C5BBE731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84890" y="4300447"/>
            <a:ext cx="3810000" cy="2146300"/>
          </a:xfrm>
          <a:prstGeom prst="rect">
            <a:avLst/>
          </a:prstGeom>
          <a:solidFill>
            <a:schemeClr val="bg1">
              <a:lumMod val="65000"/>
              <a:lumOff val="35000"/>
              <a:alpha val="40000"/>
            </a:schemeClr>
          </a:solidFill>
          <a:effectLst>
            <a:softEdge rad="342900"/>
          </a:effectLst>
        </p:spPr>
      </p:pic>
      <p:sp>
        <p:nvSpPr>
          <p:cNvPr id="27" name="Rounded Rectangle 26">
            <a:extLst>
              <a:ext uri="{FF2B5EF4-FFF2-40B4-BE49-F238E27FC236}">
                <a16:creationId xmlns:a16="http://schemas.microsoft.com/office/drawing/2014/main" id="{5796CB06-61E4-CE46-BD7D-C66BA0A123C0}"/>
              </a:ext>
            </a:extLst>
          </p:cNvPr>
          <p:cNvSpPr/>
          <p:nvPr/>
        </p:nvSpPr>
        <p:spPr>
          <a:xfrm>
            <a:off x="1734724" y="3613036"/>
            <a:ext cx="4267198" cy="240581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="1" u="sng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marL="114300" indent="-342900" defTabSz="914400">
              <a:lnSpc>
                <a:spcPct val="90000"/>
              </a:lnSpc>
              <a:spcAft>
                <a:spcPts val="600"/>
              </a:spcAft>
              <a:buFont typeface="Wingdings" pitchFamily="2" charset="2"/>
              <a:buChar char="Ø"/>
            </a:pPr>
            <a:r>
              <a:rPr lang="en-US" sz="2000" dirty="0">
                <a:solidFill>
                  <a:schemeClr val="tx1"/>
                </a:solidFill>
              </a:rPr>
              <a:t>But </a:t>
            </a:r>
            <a:r>
              <a:rPr lang="en-US" sz="2000" u="sng" dirty="0">
                <a:solidFill>
                  <a:schemeClr val="tx1"/>
                </a:solidFill>
              </a:rPr>
              <a:t>what is the science </a:t>
            </a:r>
            <a:r>
              <a:rPr lang="en-US" sz="2000" dirty="0">
                <a:solidFill>
                  <a:schemeClr val="tx1"/>
                </a:solidFill>
              </a:rPr>
              <a:t>that goes into imaging the proton, observing its spatial structure at </a:t>
            </a:r>
            <a:r>
              <a:rPr lang="en-US" sz="2000" dirty="0">
                <a:solidFill>
                  <a:srgbClr val="FFFF00"/>
                </a:solidFill>
              </a:rPr>
              <a:t>10</a:t>
            </a:r>
            <a:r>
              <a:rPr lang="en-US" sz="2000" baseline="30000" dirty="0">
                <a:solidFill>
                  <a:srgbClr val="FFFF00"/>
                </a:solidFill>
              </a:rPr>
              <a:t>-15 </a:t>
            </a:r>
            <a:r>
              <a:rPr lang="en-US" sz="2000" dirty="0">
                <a:solidFill>
                  <a:srgbClr val="FFFF00"/>
                </a:solidFill>
              </a:rPr>
              <a:t> m</a:t>
            </a:r>
            <a:r>
              <a:rPr lang="en-US" sz="2000" dirty="0">
                <a:solidFill>
                  <a:schemeClr val="tx1"/>
                </a:solidFill>
              </a:rPr>
              <a:t>?   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aseline="30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baseline="30000" dirty="0">
              <a:solidFill>
                <a:schemeClr val="tx1"/>
              </a:solidFill>
            </a:endParaRP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512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0ABC2377-66AD-2E44-8321-D5CBE0B9654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383148166"/>
              </p:ext>
            </p:extLst>
          </p:nvPr>
        </p:nvGraphicFramePr>
        <p:xfrm>
          <a:off x="1828800" y="1038074"/>
          <a:ext cx="8077200" cy="524933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01A3106-DAD9-FD46-AE49-C51F16E52CD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6280150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3BBFD4F-DCD0-4947-A9FC-3BB5A7ADB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86800" y="6280150"/>
            <a:ext cx="27432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0599BE3-8C27-FD41-8609-D66BC4FEB748}"/>
              </a:ext>
            </a:extLst>
          </p:cNvPr>
          <p:cNvSpPr txBox="1"/>
          <p:nvPr/>
        </p:nvSpPr>
        <p:spPr>
          <a:xfrm>
            <a:off x="9358668" y="3053893"/>
            <a:ext cx="26186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From Standard Computational Paradigm </a:t>
            </a:r>
            <a:r>
              <a:rPr lang="en-US" dirty="0">
                <a:solidFill>
                  <a:srgbClr val="FFFF00"/>
                </a:solidFill>
                <a:sym typeface="Wingdings" pitchFamily="2" charset="2"/>
              </a:rPr>
              <a:t>↓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 </a:t>
            </a:r>
          </a:p>
          <a:p>
            <a:pPr algn="ctr"/>
            <a:r>
              <a:rPr lang="en-US" dirty="0"/>
              <a:t>Explainable AI-based Paradigm 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014F469-62C4-324A-BCDD-486EEB315A87}"/>
              </a:ext>
            </a:extLst>
          </p:cNvPr>
          <p:cNvGrpSpPr/>
          <p:nvPr/>
        </p:nvGrpSpPr>
        <p:grpSpPr>
          <a:xfrm>
            <a:off x="6934200" y="3053893"/>
            <a:ext cx="1873374" cy="1217693"/>
            <a:chOff x="5115418" y="2015819"/>
            <a:chExt cx="1873374" cy="1217693"/>
          </a:xfrm>
          <a:solidFill>
            <a:schemeClr val="accent2"/>
          </a:solidFill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E27661FC-382F-4146-A21E-65303C7430D9}"/>
                </a:ext>
              </a:extLst>
            </p:cNvPr>
            <p:cNvSpPr/>
            <p:nvPr/>
          </p:nvSpPr>
          <p:spPr>
            <a:xfrm>
              <a:off x="5115418" y="2015819"/>
              <a:ext cx="1873374" cy="1217693"/>
            </a:xfrm>
            <a:prstGeom prst="roundRect">
              <a:avLst/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2" name="Rounded Rectangle 4">
              <a:extLst>
                <a:ext uri="{FF2B5EF4-FFF2-40B4-BE49-F238E27FC236}">
                  <a16:creationId xmlns:a16="http://schemas.microsoft.com/office/drawing/2014/main" id="{A02B8918-D211-D141-872C-97488FA128A4}"/>
                </a:ext>
              </a:extLst>
            </p:cNvPr>
            <p:cNvSpPr txBox="1"/>
            <p:nvPr/>
          </p:nvSpPr>
          <p:spPr>
            <a:xfrm>
              <a:off x="5174861" y="2075262"/>
              <a:ext cx="1754488" cy="1098807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60960" tIns="60960" rIns="60960" bIns="60960" numCol="1" spcCol="1270" anchor="ctr" anchorCtr="0">
              <a:noAutofit/>
            </a:bodyPr>
            <a:lstStyle/>
            <a:p>
              <a:pPr marL="0" lvl="0" indent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1600" baseline="0" dirty="0"/>
                <a:t>AI Model Learning and </a:t>
              </a:r>
              <a:r>
                <a:rPr lang="en-US" sz="1600" kern="1200" baseline="0" dirty="0"/>
                <a:t> interpretation</a:t>
              </a:r>
              <a:endParaRPr lang="en-US" sz="1600" kern="1200" dirty="0"/>
            </a:p>
          </p:txBody>
        </p:sp>
      </p:grpSp>
      <p:pic>
        <p:nvPicPr>
          <p:cNvPr id="6" name="Graphic 5" descr="Head with gears">
            <a:extLst>
              <a:ext uri="{FF2B5EF4-FFF2-40B4-BE49-F238E27FC236}">
                <a16:creationId xmlns:a16="http://schemas.microsoft.com/office/drawing/2014/main" id="{FD40F5E0-561E-DE48-AF9E-566E5C0F1C2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8458199" y="3865726"/>
            <a:ext cx="553873" cy="55387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D547A54-821E-B446-9E58-4DC336747670}"/>
              </a:ext>
            </a:extLst>
          </p:cNvPr>
          <p:cNvSpPr/>
          <p:nvPr/>
        </p:nvSpPr>
        <p:spPr>
          <a:xfrm>
            <a:off x="4419600" y="0"/>
            <a:ext cx="32969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/>
            </a:sp3d>
          </a:bodyPr>
          <a:lstStyle/>
          <a:p>
            <a:r>
              <a:rPr lang="en-US" sz="4000" dirty="0"/>
              <a:t>Physicists Loop</a:t>
            </a:r>
          </a:p>
        </p:txBody>
      </p:sp>
    </p:spTree>
    <p:extLst>
      <p:ext uri="{BB962C8B-B14F-4D97-AF65-F5344CB8AC3E}">
        <p14:creationId xmlns:p14="http://schemas.microsoft.com/office/powerpoint/2010/main" val="3816579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7254875"/>
            <a:ext cx="2743200" cy="365125"/>
          </a:xfrm>
        </p:spPr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7254875"/>
            <a:ext cx="2743200" cy="365125"/>
          </a:xfrm>
        </p:spPr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309508"/>
              </p:ext>
            </p:extLst>
          </p:nvPr>
        </p:nvGraphicFramePr>
        <p:xfrm>
          <a:off x="12439650" y="5997574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1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39650" y="5997574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580521"/>
              </p:ext>
            </p:extLst>
          </p:nvPr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2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517051"/>
              </p:ext>
            </p:extLst>
          </p:nvPr>
        </p:nvGraphicFramePr>
        <p:xfrm>
          <a:off x="12534900" y="552573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3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534900" y="552573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3E29E4A-2FE4-5147-8D5C-B74867B67C8F}"/>
              </a:ext>
            </a:extLst>
          </p:cNvPr>
          <p:cNvSpPr txBox="1"/>
          <p:nvPr/>
        </p:nvSpPr>
        <p:spPr>
          <a:xfrm>
            <a:off x="1295400" y="2967335"/>
            <a:ext cx="10328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Our Physics Case: Extracting information from exclusive deeply virtual scattering</a:t>
            </a:r>
          </a:p>
        </p:txBody>
      </p:sp>
    </p:spTree>
    <p:extLst>
      <p:ext uri="{BB962C8B-B14F-4D97-AF65-F5344CB8AC3E}">
        <p14:creationId xmlns:p14="http://schemas.microsoft.com/office/powerpoint/2010/main" val="2389995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65000"/>
            <a:alpha val="54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87795" y="8153778"/>
            <a:ext cx="2743200" cy="365125"/>
          </a:xfrm>
        </p:spPr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7/14/2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1446795" y="8153778"/>
            <a:ext cx="2743200" cy="365125"/>
          </a:xfrm>
        </p:spPr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5275845" y="689647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6" name="Equation" r:id="rId4" imgW="114300" imgH="165100" progId="Equation.3">
                  <p:embed/>
                </p:oleObj>
              </mc:Choice>
              <mc:Fallback>
                <p:oleObj name="Equation" r:id="rId4" imgW="114300" imgH="1651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75845" y="6896477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5371095" y="642463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7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71095" y="642463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15371095" y="642463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8" name="Equation" r:id="rId8" imgW="114300" imgH="165100" progId="Equation.3">
                  <p:embed/>
                </p:oleObj>
              </mc:Choice>
              <mc:Fallback>
                <p:oleObj name="Equation" r:id="rId8" imgW="114300" imgH="165100" progId="Equation.3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71095" y="642463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9A2488CB-7699-BC47-8AF5-AEC4340C5AEB}"/>
              </a:ext>
            </a:extLst>
          </p:cNvPr>
          <p:cNvSpPr txBox="1"/>
          <p:nvPr/>
        </p:nvSpPr>
        <p:spPr>
          <a:xfrm>
            <a:off x="3092804" y="316612"/>
            <a:ext cx="6187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142AD7"/>
                </a:solidFill>
                <a:latin typeface="+mj-lt"/>
              </a:rPr>
              <a:t>Deeply virtual Exclusive Scattering Experiments </a:t>
            </a:r>
          </a:p>
        </p:txBody>
      </p:sp>
      <p:sp>
        <p:nvSpPr>
          <p:cNvPr id="62" name="Freeform 25">
            <a:extLst>
              <a:ext uri="{FF2B5EF4-FFF2-40B4-BE49-F238E27FC236}">
                <a16:creationId xmlns:a16="http://schemas.microsoft.com/office/drawing/2014/main" id="{5F595995-B742-C646-A259-6E593C619C69}"/>
              </a:ext>
            </a:extLst>
          </p:cNvPr>
          <p:cNvSpPr>
            <a:spLocks/>
          </p:cNvSpPr>
          <p:nvPr/>
        </p:nvSpPr>
        <p:spPr bwMode="auto">
          <a:xfrm>
            <a:off x="2423467" y="2184124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Freeform 26">
            <a:extLst>
              <a:ext uri="{FF2B5EF4-FFF2-40B4-BE49-F238E27FC236}">
                <a16:creationId xmlns:a16="http://schemas.microsoft.com/office/drawing/2014/main" id="{1B21C9CF-878A-9549-AC6C-98FA6AFCA06B}"/>
              </a:ext>
            </a:extLst>
          </p:cNvPr>
          <p:cNvSpPr>
            <a:spLocks/>
          </p:cNvSpPr>
          <p:nvPr/>
        </p:nvSpPr>
        <p:spPr bwMode="auto">
          <a:xfrm flipH="1">
            <a:off x="3909367" y="2184124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Line 51">
            <a:extLst>
              <a:ext uri="{FF2B5EF4-FFF2-40B4-BE49-F238E27FC236}">
                <a16:creationId xmlns:a16="http://schemas.microsoft.com/office/drawing/2014/main" id="{F1B673BD-DB1D-094E-96F7-23B44DD8BD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061764" y="3860524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52">
            <a:extLst>
              <a:ext uri="{FF2B5EF4-FFF2-40B4-BE49-F238E27FC236}">
                <a16:creationId xmlns:a16="http://schemas.microsoft.com/office/drawing/2014/main" id="{95D1D145-E8D8-EA4B-BDC7-CEE3696B1BBF}"/>
              </a:ext>
            </a:extLst>
          </p:cNvPr>
          <p:cNvSpPr>
            <a:spLocks noChangeShapeType="1"/>
          </p:cNvSpPr>
          <p:nvPr/>
        </p:nvSpPr>
        <p:spPr bwMode="auto">
          <a:xfrm rot="14522146" flipH="1">
            <a:off x="4709464" y="4127224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54">
            <a:extLst>
              <a:ext uri="{FF2B5EF4-FFF2-40B4-BE49-F238E27FC236}">
                <a16:creationId xmlns:a16="http://schemas.microsoft.com/office/drawing/2014/main" id="{15B3F8DF-52B1-D54F-940B-B5C52891D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3147364" y="3250924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55">
            <a:extLst>
              <a:ext uri="{FF2B5EF4-FFF2-40B4-BE49-F238E27FC236}">
                <a16:creationId xmlns:a16="http://schemas.microsoft.com/office/drawing/2014/main" id="{893A0AF0-3AC0-4A4A-972D-3BA20B1DC875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9364" y="3250924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Line 56">
            <a:extLst>
              <a:ext uri="{FF2B5EF4-FFF2-40B4-BE49-F238E27FC236}">
                <a16:creationId xmlns:a16="http://schemas.microsoft.com/office/drawing/2014/main" id="{F53DC90D-2E55-E74B-A063-10ED9E160C6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90164" y="3250924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" name="Oval 57">
            <a:extLst>
              <a:ext uri="{FF2B5EF4-FFF2-40B4-BE49-F238E27FC236}">
                <a16:creationId xmlns:a16="http://schemas.microsoft.com/office/drawing/2014/main" id="{69287872-BEC3-584B-9A19-B4F08E72E6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3964" y="3708124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r>
              <a:rPr lang="en-US" sz="2400" b="1" dirty="0">
                <a:solidFill>
                  <a:srgbClr val="C00000"/>
                </a:solidFill>
              </a:rPr>
              <a:t>    GPD</a:t>
            </a:r>
          </a:p>
        </p:txBody>
      </p:sp>
      <p:sp>
        <p:nvSpPr>
          <p:cNvPr id="72" name="Line 58">
            <a:extLst>
              <a:ext uri="{FF2B5EF4-FFF2-40B4-BE49-F238E27FC236}">
                <a16:creationId xmlns:a16="http://schemas.microsoft.com/office/drawing/2014/main" id="{1524E37F-D556-5C42-8816-E03915183B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547164" y="3936724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Line 59">
            <a:extLst>
              <a:ext uri="{FF2B5EF4-FFF2-40B4-BE49-F238E27FC236}">
                <a16:creationId xmlns:a16="http://schemas.microsoft.com/office/drawing/2014/main" id="{002A92DA-D94F-1F4C-A78D-04449E3C83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80564" y="4179968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5" name="Object 8">
            <a:extLst>
              <a:ext uri="{FF2B5EF4-FFF2-40B4-BE49-F238E27FC236}">
                <a16:creationId xmlns:a16="http://schemas.microsoft.com/office/drawing/2014/main" id="{59AAC7F7-1CBF-FF49-9200-59F0FD5ED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2752" y="3657324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9" name="Equation" r:id="rId10" imgW="114300" imgH="165100" progId="Equation.DSMT4">
                  <p:embed/>
                </p:oleObj>
              </mc:Choice>
              <mc:Fallback>
                <p:oleObj name="Equation" r:id="rId10" imgW="114300" imgH="165100" progId="Equation.DSMT4">
                  <p:embed/>
                  <p:pic>
                    <p:nvPicPr>
                      <p:cNvPr id="75" name="Object 8">
                        <a:extLst>
                          <a:ext uri="{FF2B5EF4-FFF2-40B4-BE49-F238E27FC236}">
                            <a16:creationId xmlns:a16="http://schemas.microsoft.com/office/drawing/2014/main" id="{59AAC7F7-1CBF-FF49-9200-59F0FD5E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2752" y="3657324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988E7E70-9C01-1A48-B17E-9E63E31343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104" y="3625578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0" name="Equation" r:id="rId12" imgW="114300" imgH="165100" progId="Equation.3">
                  <p:embed/>
                </p:oleObj>
              </mc:Choice>
              <mc:Fallback>
                <p:oleObj name="Equation" r:id="rId12" imgW="114300" imgH="165100" progId="Equation.3">
                  <p:embed/>
                  <p:pic>
                    <p:nvPicPr>
                      <p:cNvPr id="76" name="Object 75">
                        <a:extLst>
                          <a:ext uri="{FF2B5EF4-FFF2-40B4-BE49-F238E27FC236}">
                            <a16:creationId xmlns:a16="http://schemas.microsoft.com/office/drawing/2014/main" id="{988E7E70-9C01-1A48-B17E-9E63E31343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14104" y="3625578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F8797ADF-89D0-8F44-8105-0446466929BB}"/>
              </a:ext>
            </a:extLst>
          </p:cNvPr>
          <p:cNvCxnSpPr>
            <a:cxnSpLocks/>
          </p:cNvCxnSpPr>
          <p:nvPr/>
        </p:nvCxnSpPr>
        <p:spPr>
          <a:xfrm>
            <a:off x="1403371" y="2184124"/>
            <a:ext cx="1134290" cy="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>
            <a:extLst>
              <a:ext uri="{FF2B5EF4-FFF2-40B4-BE49-F238E27FC236}">
                <a16:creationId xmlns:a16="http://schemas.microsoft.com/office/drawing/2014/main" id="{A7330E13-B151-C244-93F0-1C261AED9315}"/>
              </a:ext>
            </a:extLst>
          </p:cNvPr>
          <p:cNvCxnSpPr>
            <a:cxnSpLocks/>
          </p:cNvCxnSpPr>
          <p:nvPr/>
        </p:nvCxnSpPr>
        <p:spPr>
          <a:xfrm flipV="1">
            <a:off x="2464412" y="1775844"/>
            <a:ext cx="1191575" cy="408280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Lightning Bolt 86">
            <a:extLst>
              <a:ext uri="{FF2B5EF4-FFF2-40B4-BE49-F238E27FC236}">
                <a16:creationId xmlns:a16="http://schemas.microsoft.com/office/drawing/2014/main" id="{D1B7326F-5B86-3D45-A936-EB1E41A145B0}"/>
              </a:ext>
            </a:extLst>
          </p:cNvPr>
          <p:cNvSpPr/>
          <p:nvPr/>
        </p:nvSpPr>
        <p:spPr>
          <a:xfrm rot="15713540">
            <a:off x="4235739" y="1993552"/>
            <a:ext cx="701896" cy="502729"/>
          </a:xfrm>
          <a:prstGeom prst="lightningBol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6567579-77BC-3C4A-8A2D-A788A13BE4D2}"/>
              </a:ext>
            </a:extLst>
          </p:cNvPr>
          <p:cNvSpPr txBox="1"/>
          <p:nvPr/>
        </p:nvSpPr>
        <p:spPr>
          <a:xfrm>
            <a:off x="6278357" y="2478510"/>
            <a:ext cx="2713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least one photon is hard</a:t>
            </a: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030565AD-3DDC-6346-A86C-91926E8AE09F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263425" y="3383181"/>
            <a:ext cx="5735140" cy="780774"/>
          </a:xfrm>
          <a:prstGeom prst="rect">
            <a:avLst/>
          </a:prstGeom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F4BB8588-46CE-B341-80E2-6132F1D051FB}"/>
              </a:ext>
            </a:extLst>
          </p:cNvPr>
          <p:cNvSpPr/>
          <p:nvPr/>
        </p:nvSpPr>
        <p:spPr>
          <a:xfrm>
            <a:off x="9965409" y="3505200"/>
            <a:ext cx="2033155" cy="568536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E278CA-38A1-0946-B2D7-E75A04CE74F0}"/>
              </a:ext>
            </a:extLst>
          </p:cNvPr>
          <p:cNvSpPr txBox="1"/>
          <p:nvPr/>
        </p:nvSpPr>
        <p:spPr>
          <a:xfrm>
            <a:off x="8603836" y="4167967"/>
            <a:ext cx="11480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000080"/>
                </a:highlight>
              </a:rPr>
              <a:t>e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 g* </a:t>
            </a:r>
            <a:r>
              <a:rPr lang="en-US" dirty="0">
                <a:highlight>
                  <a:srgbClr val="000080"/>
                </a:highlight>
              </a:rPr>
              <a:t>-&gt;  e’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2C3A1392-3FCA-7140-BC57-92CDE61875BE}"/>
              </a:ext>
            </a:extLst>
          </p:cNvPr>
          <p:cNvSpPr txBox="1"/>
          <p:nvPr/>
        </p:nvSpPr>
        <p:spPr>
          <a:xfrm>
            <a:off x="10348297" y="4132341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g* </a:t>
            </a:r>
            <a:r>
              <a:rPr lang="en-US" dirty="0">
                <a:highlight>
                  <a:srgbClr val="000080"/>
                </a:highlight>
              </a:rPr>
              <a:t>p -&gt; 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g</a:t>
            </a:r>
            <a:r>
              <a:rPr lang="en-US" dirty="0">
                <a:highlight>
                  <a:srgbClr val="000080"/>
                </a:highlight>
              </a:rPr>
              <a:t>’ p’</a:t>
            </a:r>
            <a:r>
              <a:rPr lang="en-US" dirty="0">
                <a:highlight>
                  <a:srgbClr val="000080"/>
                </a:highlight>
                <a:latin typeface="Symbol" pitchFamily="2" charset="2"/>
              </a:rPr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04ADC89-9346-484E-988D-31D0A2EE00F9}"/>
              </a:ext>
            </a:extLst>
          </p:cNvPr>
          <p:cNvSpPr txBox="1"/>
          <p:nvPr/>
        </p:nvSpPr>
        <p:spPr>
          <a:xfrm>
            <a:off x="10046473" y="2992430"/>
            <a:ext cx="20601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helicity amplitud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E56D6618-D557-3448-A419-790D7D6E7FD6}"/>
              </a:ext>
            </a:extLst>
          </p:cNvPr>
          <p:cNvCxnSpPr>
            <a:cxnSpLocks/>
          </p:cNvCxnSpPr>
          <p:nvPr/>
        </p:nvCxnSpPr>
        <p:spPr>
          <a:xfrm rot="3890478" flipV="1">
            <a:off x="4547933" y="4565818"/>
            <a:ext cx="683475" cy="567433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FE069A17-403A-414D-869A-F8C1926E98C5}"/>
              </a:ext>
            </a:extLst>
          </p:cNvPr>
          <p:cNvSpPr/>
          <p:nvPr/>
        </p:nvSpPr>
        <p:spPr>
          <a:xfrm rot="3890478">
            <a:off x="4658689" y="4664154"/>
            <a:ext cx="381000" cy="381000"/>
          </a:xfrm>
          <a:prstGeom prst="ellipse">
            <a:avLst/>
          </a:prstGeom>
          <a:gradFill>
            <a:gsLst>
              <a:gs pos="0">
                <a:schemeClr val="bg2">
                  <a:tint val="96000"/>
                  <a:shade val="100000"/>
                  <a:hueMod val="270000"/>
                  <a:satMod val="200000"/>
                  <a:lumMod val="128000"/>
                </a:schemeClr>
              </a:gs>
              <a:gs pos="55000">
                <a:schemeClr val="bg2">
                  <a:shade val="100000"/>
                  <a:hueMod val="100000"/>
                  <a:satMod val="110000"/>
                  <a:lumMod val="130000"/>
                </a:schemeClr>
              </a:gs>
              <a:gs pos="100000">
                <a:schemeClr val="bg2">
                  <a:shade val="78000"/>
                  <a:hueMod val="44000"/>
                  <a:satMod val="200000"/>
                  <a:lumMod val="69000"/>
                </a:schemeClr>
              </a:gs>
            </a:gsLst>
            <a:lin ang="252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88BC170-2EDE-F146-A276-3D5511CCE2AD}"/>
              </a:ext>
            </a:extLst>
          </p:cNvPr>
          <p:cNvCxnSpPr>
            <a:cxnSpLocks/>
          </p:cNvCxnSpPr>
          <p:nvPr/>
        </p:nvCxnSpPr>
        <p:spPr>
          <a:xfrm flipV="1">
            <a:off x="1754925" y="4763530"/>
            <a:ext cx="859039" cy="418070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>
            <a:extLst>
              <a:ext uri="{FF2B5EF4-FFF2-40B4-BE49-F238E27FC236}">
                <a16:creationId xmlns:a16="http://schemas.microsoft.com/office/drawing/2014/main" id="{211766CD-3BF1-8540-A5CA-6F364FAE528A}"/>
              </a:ext>
            </a:extLst>
          </p:cNvPr>
          <p:cNvSpPr/>
          <p:nvPr/>
        </p:nvSpPr>
        <p:spPr>
          <a:xfrm>
            <a:off x="1970516" y="4793831"/>
            <a:ext cx="381000" cy="381000"/>
          </a:xfrm>
          <a:prstGeom prst="ellipse">
            <a:avLst/>
          </a:prstGeom>
          <a:gradFill>
            <a:gsLst>
              <a:gs pos="0">
                <a:schemeClr val="bg2">
                  <a:tint val="96000"/>
                  <a:shade val="100000"/>
                  <a:hueMod val="270000"/>
                  <a:satMod val="200000"/>
                  <a:lumMod val="128000"/>
                </a:schemeClr>
              </a:gs>
              <a:gs pos="55000">
                <a:schemeClr val="bg2">
                  <a:shade val="100000"/>
                  <a:hueMod val="100000"/>
                  <a:satMod val="110000"/>
                  <a:lumMod val="130000"/>
                </a:schemeClr>
              </a:gs>
              <a:gs pos="100000">
                <a:schemeClr val="bg2">
                  <a:shade val="78000"/>
                  <a:hueMod val="44000"/>
                  <a:satMod val="200000"/>
                  <a:lumMod val="69000"/>
                </a:schemeClr>
              </a:gs>
            </a:gsLst>
            <a:lin ang="252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42C2E65F-16AD-1B48-BBA7-DA4028ABFAE0}"/>
              </a:ext>
            </a:extLst>
          </p:cNvPr>
          <p:cNvSpPr txBox="1"/>
          <p:nvPr/>
        </p:nvSpPr>
        <p:spPr>
          <a:xfrm>
            <a:off x="5334000" y="4857690"/>
            <a:ext cx="821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p’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  <a:r>
              <a:rPr lang="en-US" sz="2400" dirty="0">
                <a:solidFill>
                  <a:schemeClr val="bg1"/>
                </a:solidFill>
                <a:latin typeface="+mj-lt"/>
              </a:rPr>
              <a:t>’</a:t>
            </a:r>
            <a:endParaRPr lang="en-US" sz="2400" dirty="0">
              <a:solidFill>
                <a:schemeClr val="bg1"/>
              </a:solidFill>
              <a:latin typeface="Symbol" pitchFamily="2" charset="2"/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8D92224-9AE9-4949-9735-97095FA1B34A}"/>
              </a:ext>
            </a:extLst>
          </p:cNvPr>
          <p:cNvSpPr txBox="1"/>
          <p:nvPr/>
        </p:nvSpPr>
        <p:spPr>
          <a:xfrm>
            <a:off x="4510210" y="2876490"/>
            <a:ext cx="8999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q’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  <a:r>
              <a:rPr lang="en-US" sz="2400" baseline="-25000" dirty="0">
                <a:solidFill>
                  <a:schemeClr val="bg1"/>
                </a:solidFill>
                <a:latin typeface="Symbol" pitchFamily="2" charset="2"/>
              </a:rPr>
              <a:t>g’</a:t>
            </a:r>
            <a:endParaRPr lang="en-US" sz="2400" dirty="0">
              <a:solidFill>
                <a:schemeClr val="bg1"/>
              </a:solidFill>
              <a:latin typeface="Symbol" pitchFamily="2" charset="2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435AA3FD-D55D-8E42-A0DD-19F48B252B54}"/>
              </a:ext>
            </a:extLst>
          </p:cNvPr>
          <p:cNvSpPr txBox="1"/>
          <p:nvPr/>
        </p:nvSpPr>
        <p:spPr>
          <a:xfrm>
            <a:off x="1066800" y="4857690"/>
            <a:ext cx="7008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p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ADF72251-2D82-C94C-9302-D7E569EAEC11}"/>
              </a:ext>
            </a:extLst>
          </p:cNvPr>
          <p:cNvSpPr txBox="1"/>
          <p:nvPr/>
        </p:nvSpPr>
        <p:spPr>
          <a:xfrm>
            <a:off x="1752600" y="2822508"/>
            <a:ext cx="8883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  <a:latin typeface="+mj-lt"/>
              </a:rPr>
              <a:t>q, </a:t>
            </a:r>
            <a:r>
              <a:rPr lang="en-US" sz="2400" dirty="0">
                <a:solidFill>
                  <a:schemeClr val="bg1"/>
                </a:solidFill>
                <a:latin typeface="Symbol" pitchFamily="2" charset="2"/>
              </a:rPr>
              <a:t>L</a:t>
            </a:r>
            <a:r>
              <a:rPr lang="en-US" sz="2400" baseline="-25000" dirty="0">
                <a:solidFill>
                  <a:schemeClr val="bg1"/>
                </a:solidFill>
                <a:latin typeface="Symbol" pitchFamily="2" charset="2"/>
              </a:rPr>
              <a:t>g*</a:t>
            </a:r>
            <a:endParaRPr lang="en-US" sz="2400" dirty="0">
              <a:solidFill>
                <a:schemeClr val="bg1"/>
              </a:solidFill>
              <a:latin typeface="Symbol" pitchFamily="2" charset="2"/>
            </a:endParaRP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A0E8EF5C-0351-CF4F-B3DC-106933083524}"/>
              </a:ext>
            </a:extLst>
          </p:cNvPr>
          <p:cNvSpPr/>
          <p:nvPr/>
        </p:nvSpPr>
        <p:spPr>
          <a:xfrm>
            <a:off x="8256883" y="5863389"/>
            <a:ext cx="3985002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Jacob and Wick (1959)</a:t>
            </a:r>
          </a:p>
        </p:txBody>
      </p:sp>
      <p:sp>
        <p:nvSpPr>
          <p:cNvPr id="74" name="Oval 60">
            <a:extLst>
              <a:ext uri="{FF2B5EF4-FFF2-40B4-BE49-F238E27FC236}">
                <a16:creationId xmlns:a16="http://schemas.microsoft.com/office/drawing/2014/main" id="{821F456C-B392-C546-958E-C489E73463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7764" y="3022324"/>
            <a:ext cx="1981200" cy="1524000"/>
          </a:xfrm>
          <a:prstGeom prst="ellipse">
            <a:avLst/>
          </a:prstGeom>
          <a:solidFill>
            <a:schemeClr val="tx2">
              <a:alpha val="55000"/>
            </a:schemeClr>
          </a:solidFill>
          <a:ln w="57150" cmpd="sng">
            <a:solidFill>
              <a:schemeClr val="tx2">
                <a:lumMod val="75000"/>
                <a:alpha val="81000"/>
              </a:schemeClr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1301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rallelogram 1">
            <a:extLst>
              <a:ext uri="{FF2B5EF4-FFF2-40B4-BE49-F238E27FC236}">
                <a16:creationId xmlns:a16="http://schemas.microsoft.com/office/drawing/2014/main" id="{F1D3435C-DA27-CB45-B412-2509EE1343E6}"/>
              </a:ext>
            </a:extLst>
          </p:cNvPr>
          <p:cNvSpPr/>
          <p:nvPr/>
        </p:nvSpPr>
        <p:spPr>
          <a:xfrm>
            <a:off x="7010400" y="780492"/>
            <a:ext cx="4114800" cy="1171238"/>
          </a:xfrm>
          <a:prstGeom prst="parallelogram">
            <a:avLst>
              <a:gd name="adj" fmla="val 56462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Parallelogram 2">
            <a:extLst>
              <a:ext uri="{FF2B5EF4-FFF2-40B4-BE49-F238E27FC236}">
                <a16:creationId xmlns:a16="http://schemas.microsoft.com/office/drawing/2014/main" id="{67E139C1-29AE-AE42-B882-659F2AA22F90}"/>
              </a:ext>
            </a:extLst>
          </p:cNvPr>
          <p:cNvSpPr/>
          <p:nvPr/>
        </p:nvSpPr>
        <p:spPr>
          <a:xfrm>
            <a:off x="8610600" y="568037"/>
            <a:ext cx="2209800" cy="2921288"/>
          </a:xfrm>
          <a:prstGeom prst="parallelogram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Parallelogram 3">
            <a:extLst>
              <a:ext uri="{FF2B5EF4-FFF2-40B4-BE49-F238E27FC236}">
                <a16:creationId xmlns:a16="http://schemas.microsoft.com/office/drawing/2014/main" id="{4ED07D91-60B9-0C42-9840-3728A6F40B5A}"/>
              </a:ext>
            </a:extLst>
          </p:cNvPr>
          <p:cNvSpPr/>
          <p:nvPr/>
        </p:nvSpPr>
        <p:spPr>
          <a:xfrm>
            <a:off x="6477000" y="1764619"/>
            <a:ext cx="4114800" cy="1171238"/>
          </a:xfrm>
          <a:prstGeom prst="parallelogram">
            <a:avLst>
              <a:gd name="adj" fmla="val 56462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5C0AAC-815B-6440-98A7-DFC4B86F72B4}"/>
              </a:ext>
            </a:extLst>
          </p:cNvPr>
          <p:cNvSpPr txBox="1"/>
          <p:nvPr/>
        </p:nvSpPr>
        <p:spPr>
          <a:xfrm>
            <a:off x="4468599" y="84976"/>
            <a:ext cx="25401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>
                <a:solidFill>
                  <a:srgbClr val="FFFF00"/>
                </a:solidFill>
              </a:rPr>
              <a:t>Role of phase </a:t>
            </a:r>
            <a:r>
              <a:rPr lang="en-US" sz="2800" u="sng" dirty="0">
                <a:solidFill>
                  <a:srgbClr val="FFFF00"/>
                </a:solidFill>
                <a:latin typeface="Symbol" pitchFamily="2" charset="2"/>
              </a:rPr>
              <a:t> j</a:t>
            </a:r>
            <a:endParaRPr lang="en-US" sz="2800" u="sng" dirty="0">
              <a:solidFill>
                <a:srgbClr val="FFFF00"/>
              </a:solidFill>
            </a:endParaRPr>
          </a:p>
        </p:txBody>
      </p:sp>
      <p:sp>
        <p:nvSpPr>
          <p:cNvPr id="6" name="Freeform 25">
            <a:extLst>
              <a:ext uri="{FF2B5EF4-FFF2-40B4-BE49-F238E27FC236}">
                <a16:creationId xmlns:a16="http://schemas.microsoft.com/office/drawing/2014/main" id="{49117F78-DB46-DE4A-B192-9A85DDAB4DE8}"/>
              </a:ext>
            </a:extLst>
          </p:cNvPr>
          <p:cNvSpPr>
            <a:spLocks/>
          </p:cNvSpPr>
          <p:nvPr/>
        </p:nvSpPr>
        <p:spPr bwMode="auto">
          <a:xfrm rot="17507054">
            <a:off x="9549944" y="1131946"/>
            <a:ext cx="712108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89F6600B-F2F5-EE4E-AA99-ACD078C38E29}"/>
              </a:ext>
            </a:extLst>
          </p:cNvPr>
          <p:cNvCxnSpPr>
            <a:cxnSpLocks/>
          </p:cNvCxnSpPr>
          <p:nvPr/>
        </p:nvCxnSpPr>
        <p:spPr>
          <a:xfrm flipH="1">
            <a:off x="9144000" y="1736725"/>
            <a:ext cx="1463248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38E34660-D60B-0F43-B1DC-DEC5707264D5}"/>
              </a:ext>
            </a:extLst>
          </p:cNvPr>
          <p:cNvSpPr txBox="1"/>
          <p:nvPr/>
        </p:nvSpPr>
        <p:spPr>
          <a:xfrm>
            <a:off x="8385038" y="1088820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</a:rPr>
              <a:t>q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98372A8-A882-4145-A474-2C3DE9504E2C}"/>
              </a:ext>
            </a:extLst>
          </p:cNvPr>
          <p:cNvSpPr/>
          <p:nvPr/>
        </p:nvSpPr>
        <p:spPr>
          <a:xfrm>
            <a:off x="10744200" y="665460"/>
            <a:ext cx="3706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FF00"/>
                </a:solidFill>
                <a:latin typeface="Symbol" pitchFamily="2" charset="2"/>
              </a:rPr>
              <a:t>j</a:t>
            </a:r>
            <a:endParaRPr lang="en-US" sz="2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26405CD-352D-0943-B148-2BC57B50D6DC}"/>
              </a:ext>
            </a:extLst>
          </p:cNvPr>
          <p:cNvSpPr txBox="1"/>
          <p:nvPr/>
        </p:nvSpPr>
        <p:spPr>
          <a:xfrm>
            <a:off x="9144000" y="517525"/>
            <a:ext cx="1434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adron plane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35AEDC4-1A56-A040-925F-D07397EB322E}"/>
              </a:ext>
            </a:extLst>
          </p:cNvPr>
          <p:cNvSpPr txBox="1"/>
          <p:nvPr/>
        </p:nvSpPr>
        <p:spPr>
          <a:xfrm>
            <a:off x="6841030" y="2476911"/>
            <a:ext cx="1367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epton plane</a:t>
            </a:r>
          </a:p>
        </p:txBody>
      </p:sp>
      <p:sp>
        <p:nvSpPr>
          <p:cNvPr id="12" name="Date Placeholder 1">
            <a:extLst>
              <a:ext uri="{FF2B5EF4-FFF2-40B4-BE49-F238E27FC236}">
                <a16:creationId xmlns:a16="http://schemas.microsoft.com/office/drawing/2014/main" id="{0BC1E311-5D81-B24A-9729-8D56F36B23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E7D584F1-620A-7640-A5B8-22697C79FE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3399" y="4024169"/>
            <a:ext cx="7010400" cy="821841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D1D20365-2445-524E-A624-484AF0BB0E08}"/>
              </a:ext>
            </a:extLst>
          </p:cNvPr>
          <p:cNvCxnSpPr>
            <a:cxnSpLocks/>
          </p:cNvCxnSpPr>
          <p:nvPr/>
        </p:nvCxnSpPr>
        <p:spPr>
          <a:xfrm rot="19531934">
            <a:off x="3241249" y="1773323"/>
            <a:ext cx="1447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0EEC7DC6-1AC8-2E4E-BAB0-004F8A806548}"/>
              </a:ext>
            </a:extLst>
          </p:cNvPr>
          <p:cNvCxnSpPr/>
          <p:nvPr/>
        </p:nvCxnSpPr>
        <p:spPr>
          <a:xfrm>
            <a:off x="1906884" y="2183009"/>
            <a:ext cx="1447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4C2154A6-C634-1F43-91B5-BE5F3A135062}"/>
              </a:ext>
            </a:extLst>
          </p:cNvPr>
          <p:cNvSpPr txBox="1"/>
          <p:nvPr/>
        </p:nvSpPr>
        <p:spPr>
          <a:xfrm>
            <a:off x="1676400" y="27387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’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665A468-A81F-484E-9B2C-99CA37B74BA7}"/>
              </a:ext>
            </a:extLst>
          </p:cNvPr>
          <p:cNvSpPr txBox="1"/>
          <p:nvPr/>
        </p:nvSpPr>
        <p:spPr>
          <a:xfrm>
            <a:off x="1754484" y="1773323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D020C0F-F693-B045-B1C2-5C502ADA7C6D}"/>
              </a:ext>
            </a:extLst>
          </p:cNvPr>
          <p:cNvSpPr txBox="1"/>
          <p:nvPr/>
        </p:nvSpPr>
        <p:spPr>
          <a:xfrm>
            <a:off x="4685774" y="1090521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’</a:t>
            </a:r>
          </a:p>
        </p:txBody>
      </p:sp>
      <p:sp>
        <p:nvSpPr>
          <p:cNvPr id="20" name="Freeform 25">
            <a:extLst>
              <a:ext uri="{FF2B5EF4-FFF2-40B4-BE49-F238E27FC236}">
                <a16:creationId xmlns:a16="http://schemas.microsoft.com/office/drawing/2014/main" id="{7268B5C7-219F-8F41-A858-C40AFAA69E49}"/>
              </a:ext>
            </a:extLst>
          </p:cNvPr>
          <p:cNvSpPr>
            <a:spLocks/>
          </p:cNvSpPr>
          <p:nvPr/>
        </p:nvSpPr>
        <p:spPr bwMode="auto">
          <a:xfrm rot="17507054">
            <a:off x="3702275" y="1578230"/>
            <a:ext cx="712108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21" name="Freeform 25">
            <a:extLst>
              <a:ext uri="{FF2B5EF4-FFF2-40B4-BE49-F238E27FC236}">
                <a16:creationId xmlns:a16="http://schemas.microsoft.com/office/drawing/2014/main" id="{B98220A2-2664-FD43-8EBC-58B98436675F}"/>
              </a:ext>
            </a:extLst>
          </p:cNvPr>
          <p:cNvSpPr>
            <a:spLocks/>
          </p:cNvSpPr>
          <p:nvPr/>
        </p:nvSpPr>
        <p:spPr bwMode="auto">
          <a:xfrm rot="4560052">
            <a:off x="2547340" y="2047922"/>
            <a:ext cx="712108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chemeClr val="bg1"/>
              </a:solidFill>
            </a:endParaRP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9C0ECE37-CD3F-2546-AA8E-6A60A9C346CC}"/>
              </a:ext>
            </a:extLst>
          </p:cNvPr>
          <p:cNvCxnSpPr>
            <a:cxnSpLocks/>
          </p:cNvCxnSpPr>
          <p:nvPr/>
        </p:nvCxnSpPr>
        <p:spPr>
          <a:xfrm flipH="1">
            <a:off x="2153331" y="2183009"/>
            <a:ext cx="1208688" cy="783418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08F775E5-6F6B-2C4A-9911-2319CE17CF0F}"/>
              </a:ext>
            </a:extLst>
          </p:cNvPr>
          <p:cNvCxnSpPr>
            <a:cxnSpLocks/>
          </p:cNvCxnSpPr>
          <p:nvPr/>
        </p:nvCxnSpPr>
        <p:spPr>
          <a:xfrm flipH="1">
            <a:off x="3415436" y="2183009"/>
            <a:ext cx="1463248" cy="0"/>
          </a:xfrm>
          <a:prstGeom prst="straightConnector1">
            <a:avLst/>
          </a:prstGeom>
          <a:ln w="38100">
            <a:solidFill>
              <a:schemeClr val="accent2">
                <a:lumMod val="60000"/>
                <a:lumOff val="4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CB296ADE-E5F2-E543-9274-B13A9345429D}"/>
              </a:ext>
            </a:extLst>
          </p:cNvPr>
          <p:cNvSpPr txBox="1"/>
          <p:nvPr/>
        </p:nvSpPr>
        <p:spPr>
          <a:xfrm>
            <a:off x="4989314" y="1773323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q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634696C-FC94-DB42-9111-662326088F3C}"/>
              </a:ext>
            </a:extLst>
          </p:cNvPr>
          <p:cNvSpPr txBox="1"/>
          <p:nvPr/>
        </p:nvSpPr>
        <p:spPr>
          <a:xfrm>
            <a:off x="1143000" y="1040009"/>
            <a:ext cx="3591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wo-body scattering in hadron plane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FA54B3F0-BD56-F54A-919E-DEDA2889D745}"/>
              </a:ext>
            </a:extLst>
          </p:cNvPr>
          <p:cNvSpPr/>
          <p:nvPr/>
        </p:nvSpPr>
        <p:spPr>
          <a:xfrm>
            <a:off x="3998677" y="4129141"/>
            <a:ext cx="477140" cy="529954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553EBD6-736A-EF4A-83DC-711A8B5EC820}"/>
              </a:ext>
            </a:extLst>
          </p:cNvPr>
          <p:cNvSpPr txBox="1"/>
          <p:nvPr/>
        </p:nvSpPr>
        <p:spPr>
          <a:xfrm>
            <a:off x="925794" y="5002133"/>
            <a:ext cx="73223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</a:rPr>
              <a:t>Virtual photon phase not measured: this ambiguity generates the x-sec. phase dependence!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EB2BC17-EB66-BA4F-89FB-B64819A7470E}"/>
              </a:ext>
            </a:extLst>
          </p:cNvPr>
          <p:cNvSpPr/>
          <p:nvPr/>
        </p:nvSpPr>
        <p:spPr>
          <a:xfrm>
            <a:off x="4594074" y="2341139"/>
            <a:ext cx="465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Symbol" pitchFamily="2" charset="2"/>
              </a:rPr>
              <a:t>g*</a:t>
            </a:r>
            <a:endParaRPr lang="en-US" sz="2400" dirty="0"/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7C52E4F-E60A-674D-BF4A-73B09BAC37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03884" y="3810000"/>
            <a:ext cx="1788116" cy="2254185"/>
          </a:xfrm>
          <a:prstGeom prst="rect">
            <a:avLst/>
          </a:prstGeom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E513EABF-E979-E84A-B819-66A9EADF5C83}"/>
              </a:ext>
            </a:extLst>
          </p:cNvPr>
          <p:cNvSpPr/>
          <p:nvPr/>
        </p:nvSpPr>
        <p:spPr>
          <a:xfrm>
            <a:off x="8745463" y="6192540"/>
            <a:ext cx="339003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400" b="1" dirty="0" err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Gastmans</a:t>
            </a:r>
            <a:r>
              <a:rPr lang="en-US" sz="24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 </a:t>
            </a:r>
            <a:r>
              <a:rPr lang="en-US" sz="2400" b="1" cap="none" spc="0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nd Wu (1982)</a:t>
            </a:r>
          </a:p>
        </p:txBody>
      </p:sp>
    </p:spTree>
    <p:extLst>
      <p:ext uri="{BB962C8B-B14F-4D97-AF65-F5344CB8AC3E}">
        <p14:creationId xmlns:p14="http://schemas.microsoft.com/office/powerpoint/2010/main" val="2464893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Explosion 2 14">
            <a:extLst>
              <a:ext uri="{FF2B5EF4-FFF2-40B4-BE49-F238E27FC236}">
                <a16:creationId xmlns:a16="http://schemas.microsoft.com/office/drawing/2014/main" id="{75D64C94-51EF-034E-A9DF-B49210C7CA30}"/>
              </a:ext>
            </a:extLst>
          </p:cNvPr>
          <p:cNvSpPr/>
          <p:nvPr/>
        </p:nvSpPr>
        <p:spPr>
          <a:xfrm>
            <a:off x="8558213" y="4333951"/>
            <a:ext cx="3633787" cy="2628897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86D712-68B2-844F-B13D-7FD5C27515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7/14/25</a:t>
            </a:fld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4A78BC5-68F0-A845-8115-A64B3644B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D49EDDC-3A88-3C44-ADF9-5EB850A53E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637709"/>
            <a:ext cx="7924800" cy="33485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A14347-0ECF-2D4A-9377-5265DAFFB47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16300" y="3910016"/>
            <a:ext cx="6642100" cy="159992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F4028B2-5595-7644-B22A-284C586B49A5}"/>
              </a:ext>
            </a:extLst>
          </p:cNvPr>
          <p:cNvSpPr txBox="1"/>
          <p:nvPr/>
        </p:nvSpPr>
        <p:spPr>
          <a:xfrm>
            <a:off x="10287000" y="2364839"/>
            <a:ext cx="15644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ong. polarize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721CDCC-7909-E648-A489-A9E99E65BC92}"/>
              </a:ext>
            </a:extLst>
          </p:cNvPr>
          <p:cNvSpPr txBox="1"/>
          <p:nvPr/>
        </p:nvSpPr>
        <p:spPr>
          <a:xfrm>
            <a:off x="10287000" y="3251063"/>
            <a:ext cx="1715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ansv</a:t>
            </a:r>
            <a:r>
              <a:rPr lang="en-US" dirty="0"/>
              <a:t>. polarized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1090BDA-9417-9C4D-932E-768665E6A558}"/>
              </a:ext>
            </a:extLst>
          </p:cNvPr>
          <p:cNvSpPr txBox="1"/>
          <p:nvPr/>
        </p:nvSpPr>
        <p:spPr>
          <a:xfrm>
            <a:off x="10287000" y="1572301"/>
            <a:ext cx="1291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npolarized</a:t>
            </a: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A91E103A-8044-4A42-AFB2-1E580226370B}"/>
              </a:ext>
            </a:extLst>
          </p:cNvPr>
          <p:cNvSpPr/>
          <p:nvPr/>
        </p:nvSpPr>
        <p:spPr>
          <a:xfrm>
            <a:off x="3810000" y="2157417"/>
            <a:ext cx="6248400" cy="848238"/>
          </a:xfrm>
          <a:prstGeom prst="roundRect">
            <a:avLst/>
          </a:prstGeom>
          <a:noFill/>
          <a:ln w="28575">
            <a:solidFill>
              <a:srgbClr val="142AD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2B4C30AD-4BBA-0549-AC60-3D5BA50A08F7}"/>
              </a:ext>
            </a:extLst>
          </p:cNvPr>
          <p:cNvSpPr/>
          <p:nvPr/>
        </p:nvSpPr>
        <p:spPr>
          <a:xfrm>
            <a:off x="3416300" y="3030027"/>
            <a:ext cx="6642100" cy="2411363"/>
          </a:xfrm>
          <a:prstGeom prst="roundRect">
            <a:avLst/>
          </a:prstGeom>
          <a:noFill/>
          <a:ln w="28575">
            <a:solidFill>
              <a:schemeClr val="accent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D2E2F71B-1526-7A43-BB3C-4A4F75DAD7AD}"/>
              </a:ext>
            </a:extLst>
          </p:cNvPr>
          <p:cNvSpPr/>
          <p:nvPr/>
        </p:nvSpPr>
        <p:spPr>
          <a:xfrm>
            <a:off x="3810000" y="1253053"/>
            <a:ext cx="6248400" cy="916031"/>
          </a:xfrm>
          <a:prstGeom prst="roundRect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6725DD0-488B-B541-B071-13B2CF6CC415}"/>
              </a:ext>
            </a:extLst>
          </p:cNvPr>
          <p:cNvSpPr/>
          <p:nvPr/>
        </p:nvSpPr>
        <p:spPr>
          <a:xfrm>
            <a:off x="76200" y="5406682"/>
            <a:ext cx="6629400" cy="8279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et al, </a:t>
            </a:r>
            <a:r>
              <a:rPr lang="en-US" sz="1400" i="1" dirty="0" err="1"/>
              <a:t>Phys.Rev</a:t>
            </a:r>
            <a:r>
              <a:rPr lang="en-US" sz="1400" i="1" dirty="0"/>
              <a:t>. D </a:t>
            </a:r>
            <a:r>
              <a:rPr lang="en-US" sz="1400" dirty="0"/>
              <a:t>101 (2020)</a:t>
            </a:r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</a:t>
            </a:r>
            <a:r>
              <a:rPr lang="en-US" sz="1400" i="1" dirty="0" err="1"/>
              <a:t>Phys.Rev</a:t>
            </a:r>
            <a:r>
              <a:rPr lang="en-US" sz="1400" i="1" dirty="0"/>
              <a:t>. D105 (2022), </a:t>
            </a:r>
            <a:r>
              <a:rPr lang="en-US" sz="1400" dirty="0" err="1"/>
              <a:t>arXiv</a:t>
            </a:r>
            <a:r>
              <a:rPr lang="en-US" sz="1400" dirty="0"/>
              <a:t> </a:t>
            </a:r>
            <a:r>
              <a:rPr lang="en-US" sz="1400" dirty="0"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004.08890</a:t>
            </a:r>
            <a:endParaRPr lang="en-US" sz="1400" dirty="0"/>
          </a:p>
          <a:p>
            <a:pPr indent="-228600" defTabSz="9144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/>
              <a:t>B. </a:t>
            </a:r>
            <a:r>
              <a:rPr lang="en-US" sz="1400" dirty="0" err="1"/>
              <a:t>Kriesten</a:t>
            </a:r>
            <a:r>
              <a:rPr lang="en-US" sz="1400" dirty="0"/>
              <a:t> and SL, Phys. Lett. B829 (2022), arXiv:2011.0448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718ECE-77F8-114D-AE4F-59027243444D}"/>
              </a:ext>
            </a:extLst>
          </p:cNvPr>
          <p:cNvSpPr txBox="1"/>
          <p:nvPr/>
        </p:nvSpPr>
        <p:spPr>
          <a:xfrm>
            <a:off x="2971800" y="81155"/>
            <a:ext cx="6051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2D050"/>
                </a:solidFill>
                <a:latin typeface="+mj-lt"/>
              </a:rPr>
              <a:t>From Helicity Amplitudes to DVCS Cross Section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0099223-FACD-A24C-8F53-0189E705D479}"/>
              </a:ext>
            </a:extLst>
          </p:cNvPr>
          <p:cNvSpPr txBox="1"/>
          <p:nvPr/>
        </p:nvSpPr>
        <p:spPr>
          <a:xfrm rot="19966266">
            <a:off x="9068084" y="5510731"/>
            <a:ext cx="24593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First inverse problem!</a:t>
            </a:r>
          </a:p>
        </p:txBody>
      </p:sp>
    </p:spTree>
    <p:extLst>
      <p:ext uri="{BB962C8B-B14F-4D97-AF65-F5344CB8AC3E}">
        <p14:creationId xmlns:p14="http://schemas.microsoft.com/office/powerpoint/2010/main" val="385788419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9</TotalTime>
  <Words>1505</Words>
  <Application>Microsoft Macintosh PowerPoint</Application>
  <PresentationFormat>Widescreen</PresentationFormat>
  <Paragraphs>251</Paragraphs>
  <Slides>2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-apple-system</vt:lpstr>
      <vt:lpstr>Arial</vt:lpstr>
      <vt:lpstr>Book Antiqua</vt:lpstr>
      <vt:lpstr>Calibri</vt:lpstr>
      <vt:lpstr>Calibri Light</vt:lpstr>
      <vt:lpstr>Cambria</vt:lpstr>
      <vt:lpstr>Cambria Math</vt:lpstr>
      <vt:lpstr>Lucida Calligraphy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erforming CURVE FIT with “standard methods” results in degenerac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variance of CFF 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imonetta liuti</dc:creator>
  <cp:lastModifiedBy>simonetta liuti</cp:lastModifiedBy>
  <cp:revision>32</cp:revision>
  <dcterms:created xsi:type="dcterms:W3CDTF">2025-06-24T00:10:50Z</dcterms:created>
  <dcterms:modified xsi:type="dcterms:W3CDTF">2025-07-15T14:14:01Z</dcterms:modified>
</cp:coreProperties>
</file>